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A7ABCF" w14:textId="79F0EFEA" w:rsidR="0077414B" w:rsidRDefault="00774BE1" w:rsidP="00A8236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Using the </w:t>
      </w:r>
      <w:r w:rsidR="00A8236D">
        <w:rPr>
          <w:b/>
          <w:sz w:val="28"/>
          <w:szCs w:val="28"/>
        </w:rPr>
        <w:t>Distributive Property</w:t>
      </w:r>
    </w:p>
    <w:p w14:paraId="56771AF6" w14:textId="77777777" w:rsidR="00A8236D" w:rsidRPr="00774BE1" w:rsidRDefault="00A8236D" w:rsidP="00A8236D">
      <w:pPr>
        <w:jc w:val="center"/>
        <w:rPr>
          <w:b/>
        </w:rPr>
      </w:pPr>
    </w:p>
    <w:p w14:paraId="3CEE0583" w14:textId="4A54DD42" w:rsidR="00774BE1" w:rsidRDefault="00774BE1" w:rsidP="00774BE1">
      <w:r w:rsidRPr="00055CE8">
        <w:t>If three people buy the same laptop computer and</w:t>
      </w:r>
      <w:r w:rsidR="00055CE8">
        <w:t xml:space="preserve"> </w:t>
      </w:r>
      <w:r w:rsidR="00C52ED3">
        <w:t xml:space="preserve">same </w:t>
      </w:r>
      <w:r w:rsidRPr="00055CE8">
        <w:t>phone</w:t>
      </w:r>
      <w:r w:rsidR="00C52ED3">
        <w:t xml:space="preserve"> (from the same store at the same time)</w:t>
      </w:r>
      <w:r w:rsidRPr="00055CE8">
        <w:t xml:space="preserve">, the total cost for the three people can be represented in two different ways. Since the total cost is unique, the two </w:t>
      </w:r>
      <w:r w:rsidRPr="00055CE8">
        <w:rPr>
          <w:i/>
        </w:rPr>
        <w:t>representations</w:t>
      </w:r>
      <w:r w:rsidRPr="00055CE8">
        <w:t xml:space="preserve"> must be equal.</w:t>
      </w:r>
    </w:p>
    <w:p w14:paraId="34B9040C" w14:textId="77777777" w:rsidR="00C52ED3" w:rsidRPr="00055CE8" w:rsidRDefault="00C52ED3" w:rsidP="00774BE1"/>
    <w:p w14:paraId="386D7E48" w14:textId="7A02F7E8" w:rsidR="00055CE8" w:rsidRPr="00C52ED3" w:rsidRDefault="00C52ED3" w:rsidP="00774BE1">
      <m:oMathPara>
        <m:oMath>
          <m:r>
            <w:rPr>
              <w:rFonts w:ascii="Cambria Math" w:hAnsi="Cambria Math"/>
            </w:rPr>
            <m:t>Total Cost=Cost of 3 laptops+Cost of 3 phones</m:t>
          </m:r>
        </m:oMath>
      </m:oMathPara>
    </w:p>
    <w:p w14:paraId="193301BF" w14:textId="2B544B04" w:rsidR="00055CE8" w:rsidRPr="00C52ED3" w:rsidRDefault="00055CE8" w:rsidP="00055CE8">
      <w:pPr>
        <w:jc w:val="center"/>
        <w:rPr>
          <w:b/>
        </w:rPr>
      </w:pPr>
      <w:r w:rsidRPr="00C52ED3">
        <w:rPr>
          <w:b/>
        </w:rPr>
        <w:t>or</w:t>
      </w:r>
    </w:p>
    <w:p w14:paraId="44F40EDC" w14:textId="174A6ECA" w:rsidR="00055CE8" w:rsidRPr="00C52ED3" w:rsidRDefault="00C52ED3" w:rsidP="00774BE1">
      <m:oMathPara>
        <m:oMath>
          <m:r>
            <w:rPr>
              <w:rFonts w:ascii="Cambria Math" w:hAnsi="Cambria Math"/>
            </w:rPr>
            <m:t>Total Cost=3 (Cost of a laptop+Cost of a phone)</m:t>
          </m:r>
        </m:oMath>
      </m:oMathPara>
    </w:p>
    <w:p w14:paraId="404DDC3F" w14:textId="77777777" w:rsidR="00B048F9" w:rsidRDefault="00B048F9" w:rsidP="00B048F9"/>
    <w:p w14:paraId="57C41B17" w14:textId="0178DDF2" w:rsidR="00055CE8" w:rsidRDefault="00055CE8" w:rsidP="00055CE8">
      <w:r>
        <w:t xml:space="preserve">This </w:t>
      </w:r>
      <w:r w:rsidR="00B048F9">
        <w:t xml:space="preserve">idea can be applied to algebraic expressions. </w:t>
      </w:r>
      <w:r w:rsidR="00B048F9" w:rsidRPr="00B048F9">
        <w:t xml:space="preserve">Recall that multiplication can be thought of as repeated addition, so </w:t>
      </w:r>
      <m:oMath>
        <m:r>
          <w:rPr>
            <w:rFonts w:ascii="Cambria Math" w:hAnsi="Cambria Math"/>
          </w:rPr>
          <m:t>5(x+3)</m:t>
        </m:r>
      </m:oMath>
      <w:r>
        <w:t xml:space="preserve"> means there are</w:t>
      </w:r>
      <w:r w:rsidR="00B048F9" w:rsidRPr="00B048F9">
        <w:t xml:space="preserve"> five groups of</w:t>
      </w:r>
      <w:r w:rsidR="00CB23FC">
        <w:t xml:space="preserve"> </w:t>
      </w:r>
      <m:oMath>
        <m:r>
          <w:rPr>
            <w:rFonts w:ascii="Cambria Math" w:hAnsi="Cambria Math"/>
          </w:rPr>
          <m:t>(x+3)</m:t>
        </m:r>
      </m:oMath>
      <w:r>
        <w:t>.  So, there are</w:t>
      </w:r>
      <w:r w:rsidR="00B048F9" w:rsidRPr="00B048F9">
        <w:t xml:space="preserve"> five </w:t>
      </w:r>
      <w:r w:rsidR="00B048F9" w:rsidRPr="00055CE8">
        <w:rPr>
          <w:i/>
        </w:rPr>
        <w:t>x</w:t>
      </w:r>
      <w:r w:rsidR="00B048F9" w:rsidRPr="00B048F9">
        <w:t>’s and five 3’s</w:t>
      </w:r>
      <w:r>
        <w:t xml:space="preserve">, so all together, there is </w:t>
      </w:r>
      <m:oMath>
        <m:r>
          <w:rPr>
            <w:rFonts w:ascii="Cambria Math" w:hAnsi="Cambria Math"/>
          </w:rPr>
          <m:t>5x+15</m:t>
        </m:r>
      </m:oMath>
      <w:r>
        <w:t>. This is represented below.</w:t>
      </w:r>
    </w:p>
    <w:p w14:paraId="6B6AF654" w14:textId="77777777" w:rsidR="00055CE8" w:rsidRDefault="00055CE8" w:rsidP="00055CE8"/>
    <w:p w14:paraId="553468DC" w14:textId="77777777" w:rsidR="00B048F9" w:rsidRDefault="00954D32" w:rsidP="00B048F9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251BAD0" wp14:editId="5A0E9CEB">
                <wp:simplePos x="0" y="0"/>
                <wp:positionH relativeFrom="column">
                  <wp:posOffset>687260</wp:posOffset>
                </wp:positionH>
                <wp:positionV relativeFrom="paragraph">
                  <wp:posOffset>92075</wp:posOffset>
                </wp:positionV>
                <wp:extent cx="4685665" cy="1971675"/>
                <wp:effectExtent l="0" t="0" r="19685" b="28575"/>
                <wp:wrapNone/>
                <wp:docPr id="1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5665" cy="1971675"/>
                          <a:chOff x="661" y="2250"/>
                          <a:chExt cx="7379" cy="3105"/>
                        </a:xfrm>
                      </wpg:grpSpPr>
                      <wps:wsp>
                        <wps:cNvPr id="2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661" y="3519"/>
                            <a:ext cx="1145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4E73E52" w14:textId="77777777" w:rsidR="00B048F9" w:rsidRDefault="00B048F9" w:rsidP="00B048F9">
                              <w:pPr>
                                <w:jc w:val="both"/>
                              </w:pPr>
                              <w:r w:rsidRPr="00CD6EA5">
                                <w:rPr>
                                  <w:position w:val="-14"/>
                                </w:rPr>
                                <w:object w:dxaOrig="840" w:dyaOrig="400" w14:anchorId="795CA3EB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42pt;height:20pt" o:ole="">
                                    <v:imagedata r:id="rId9" o:title=""/>
                                  </v:shape>
                                  <o:OLEObject Type="Embed" ProgID="Equation.DSMT4" ShapeID="_x0000_i1026" DrawAspect="Content" ObjectID="_1279099918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3519"/>
                            <a:ext cx="1462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7DDAC8" w14:textId="77777777" w:rsidR="00B048F9" w:rsidRDefault="00B048F9" w:rsidP="00B048F9">
                              <w:pPr>
                                <w:jc w:val="both"/>
                              </w:pPr>
                              <w:r w:rsidRPr="00CD6EA5">
                                <w:rPr>
                                  <w:position w:val="-14"/>
                                </w:rPr>
                                <w:object w:dxaOrig="1160" w:dyaOrig="400" w14:anchorId="720970F8">
                                  <v:shape id="_x0000_i1028" type="#_x0000_t75" style="width:58pt;height:20pt" o:ole="">
                                    <v:imagedata r:id="rId11" o:title=""/>
                                  </v:shape>
                                  <o:OLEObject Type="Embed" ProgID="Equation.DSMT4" ShapeID="_x0000_i1028" DrawAspect="Content" ObjectID="_1279099919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4" name="Group 46"/>
                        <wpg:cNvGrpSpPr>
                          <a:grpSpLocks/>
                        </wpg:cNvGrpSpPr>
                        <wpg:grpSpPr bwMode="auto">
                          <a:xfrm>
                            <a:off x="2896" y="2250"/>
                            <a:ext cx="824" cy="3105"/>
                            <a:chOff x="2880" y="2250"/>
                            <a:chExt cx="824" cy="3105"/>
                          </a:xfrm>
                        </wpg:grpSpPr>
                        <wps:wsp>
                          <wps:cNvPr id="5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2917"/>
                              <a:ext cx="824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968E12" w14:textId="77777777" w:rsidR="00B048F9" w:rsidRDefault="00B048F9" w:rsidP="00B048F9">
                                <w:pPr>
                                  <w:jc w:val="both"/>
                                </w:pPr>
                                <w:r w:rsidRPr="00CD6EA5">
                                  <w:rPr>
                                    <w:position w:val="-6"/>
                                  </w:rPr>
                                  <w:object w:dxaOrig="520" w:dyaOrig="260" w14:anchorId="6F3FCB02">
                                    <v:shape id="_x0000_i1030" type="#_x0000_t75" style="width:26pt;height:13pt" o:ole="">
                                      <v:imagedata r:id="rId13" o:title=""/>
                                    </v:shape>
                                    <o:OLEObject Type="Embed" ProgID="Equation.DSMT4" ShapeID="_x0000_i1030" DrawAspect="Content" ObjectID="_1279099920" r:id="rId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4252"/>
                              <a:ext cx="824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FFE9AC" w14:textId="77777777" w:rsidR="00B048F9" w:rsidRDefault="00B048F9" w:rsidP="00B048F9">
                                <w:pPr>
                                  <w:jc w:val="both"/>
                                </w:pPr>
                                <w:r w:rsidRPr="00CD6EA5">
                                  <w:rPr>
                                    <w:position w:val="-6"/>
                                  </w:rPr>
                                  <w:object w:dxaOrig="520" w:dyaOrig="260" w14:anchorId="7D5C01BC">
                                    <v:shape id="_x0000_i1032" type="#_x0000_t75" style="width:26pt;height:13pt" o:ole="">
                                      <v:imagedata r:id="rId15" o:title=""/>
                                    </v:shape>
                                    <o:OLEObject Type="Embed" ProgID="Equation.DSMT4" ShapeID="_x0000_i1032" DrawAspect="Content" ObjectID="_1279099921" r:id="rId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3585"/>
                              <a:ext cx="824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85DCD7" w14:textId="77777777" w:rsidR="00B048F9" w:rsidRDefault="00B048F9" w:rsidP="00B048F9">
                                <w:pPr>
                                  <w:jc w:val="both"/>
                                </w:pPr>
                                <w:r w:rsidRPr="00CD6EA5">
                                  <w:rPr>
                                    <w:position w:val="-6"/>
                                  </w:rPr>
                                  <w:object w:dxaOrig="520" w:dyaOrig="260" w14:anchorId="4DBB8CCC">
                                    <v:shape id="_x0000_i1034" type="#_x0000_t75" style="width:26pt;height:13pt" o:ole="">
                                      <v:imagedata r:id="rId17" o:title=""/>
                                    </v:shape>
                                    <o:OLEObject Type="Embed" ProgID="Equation.DSMT4" ShapeID="_x0000_i1034" DrawAspect="Content" ObjectID="_1279099922" r:id="rId1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2250"/>
                              <a:ext cx="824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25CCDF" w14:textId="77777777" w:rsidR="00B048F9" w:rsidRDefault="00B048F9" w:rsidP="00B048F9">
                                <w:pPr>
                                  <w:jc w:val="both"/>
                                </w:pPr>
                                <w:r w:rsidRPr="00CD6EA5">
                                  <w:rPr>
                                    <w:position w:val="-6"/>
                                  </w:rPr>
                                  <w:object w:dxaOrig="520" w:dyaOrig="260" w14:anchorId="2F153F8F">
                                    <v:shape id="_x0000_i1036" type="#_x0000_t75" style="width:26pt;height:13pt" o:ole="">
                                      <v:imagedata r:id="rId19" o:title=""/>
                                    </v:shape>
                                    <o:OLEObject Type="Embed" ProgID="Equation.DSMT4" ShapeID="_x0000_i1036" DrawAspect="Content" ObjectID="_1279099923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4920"/>
                              <a:ext cx="824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2D2D1C" w14:textId="77777777" w:rsidR="00B048F9" w:rsidRDefault="00B048F9" w:rsidP="00B048F9">
                                <w:pPr>
                                  <w:jc w:val="both"/>
                                </w:pPr>
                                <w:r w:rsidRPr="00CD6EA5">
                                  <w:rPr>
                                    <w:position w:val="-6"/>
                                  </w:rPr>
                                  <w:object w:dxaOrig="520" w:dyaOrig="260" w14:anchorId="5D34156F">
                                    <v:shape id="_x0000_i1038" type="#_x0000_t75" style="width:26pt;height:13pt" o:ole="">
                                      <v:imagedata r:id="rId21" o:title=""/>
                                    </v:shape>
                                    <o:OLEObject Type="Embed" ProgID="Equation.DSMT4" ShapeID="_x0000_i1038" DrawAspect="Content" ObjectID="_1279099924" r:id="rId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10" name="Group 52"/>
                        <wpg:cNvGrpSpPr>
                          <a:grpSpLocks/>
                        </wpg:cNvGrpSpPr>
                        <wpg:grpSpPr bwMode="auto">
                          <a:xfrm>
                            <a:off x="1950" y="2463"/>
                            <a:ext cx="810" cy="2712"/>
                            <a:chOff x="2010" y="2448"/>
                            <a:chExt cx="810" cy="2712"/>
                          </a:xfrm>
                        </wpg:grpSpPr>
                        <wps:wsp>
                          <wps:cNvPr id="11" name="AutoShape 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10" y="2448"/>
                              <a:ext cx="810" cy="11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10" y="4038"/>
                              <a:ext cx="810" cy="11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10" y="3165"/>
                              <a:ext cx="81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10" y="3930"/>
                              <a:ext cx="81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10" y="3795"/>
                              <a:ext cx="8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" name="Group 58"/>
                        <wpg:cNvGrpSpPr>
                          <a:grpSpLocks/>
                        </wpg:cNvGrpSpPr>
                        <wpg:grpSpPr bwMode="auto">
                          <a:xfrm>
                            <a:off x="3900" y="2448"/>
                            <a:ext cx="810" cy="2742"/>
                            <a:chOff x="3900" y="2448"/>
                            <a:chExt cx="810" cy="2742"/>
                          </a:xfrm>
                        </wpg:grpSpPr>
                        <wps:wsp>
                          <wps:cNvPr id="17" name="AutoShape 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0" y="4068"/>
                              <a:ext cx="810" cy="11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00" y="2448"/>
                              <a:ext cx="810" cy="11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00" y="3945"/>
                              <a:ext cx="81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00" y="3195"/>
                              <a:ext cx="81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00" y="3825"/>
                              <a:ext cx="8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6836" y="3585"/>
                            <a:ext cx="1204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4B943A" w14:textId="77777777" w:rsidR="00B048F9" w:rsidRDefault="00B048F9" w:rsidP="00B048F9">
                              <w:pPr>
                                <w:jc w:val="both"/>
                              </w:pPr>
                              <w:r w:rsidRPr="00A063DF">
                                <w:rPr>
                                  <w:position w:val="-6"/>
                                </w:rPr>
                                <w:object w:dxaOrig="900" w:dyaOrig="260" w14:anchorId="32271DEA">
                                  <v:shape id="_x0000_i1040" type="#_x0000_t75" style="width:45pt;height:13pt" o:ole="">
                                    <v:imagedata r:id="rId23" o:title=""/>
                                  </v:shape>
                                  <o:OLEObject Type="Embed" ProgID="Equation.DSMT4" ShapeID="_x0000_i1040" DrawAspect="Content" ObjectID="_1279099925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6369" y="3819"/>
                            <a:ext cx="4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" o:spid="_x0000_s1026" style="position:absolute;margin-left:54.1pt;margin-top:7.25pt;width:368.95pt;height:155.25pt;z-index:251662336" coordorigin="661,2250" coordsize="7379,3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7" type="#_x0000_t202" style="position:absolute;left:661;top:3519;width:1144;height:5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dbV8UA&#10;AADaAAAADwAAAGRycy9kb3ducmV2LnhtbESP3WrCQBSE7wXfYTmCN0U3etFK6ir+IAqC+NMHOM2e&#10;JtHs2ZBdk9SndwsFL4eZ+YaZzltTiJoql1tWMBpGIIgTq3NOFXxdNoMJCOeRNRaWScEvOZjPup0p&#10;xto2fKL67FMRIOxiVJB5X8ZSuiQjg25oS+Lg/djKoA+ySqWusAlwU8hxFL1LgzmHhQxLWmWU3M53&#10;o+C2/qivb/vt8vuwWV3TOmoelByV6vfaxScIT61/hf/bO61gDH9Xwg2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B1tXxQAAANoAAAAPAAAAAAAAAAAAAAAAAJgCAABkcnMv&#10;ZG93bnJldi54bWxQSwUGAAAAAAQABAD1AAAAigMAAAAA&#10;">
                  <v:textbox style="mso-fit-shape-to-text:t">
                    <w:txbxContent>
                      <w:p w14:paraId="54E73E52" w14:textId="77777777" w:rsidR="00B048F9" w:rsidRDefault="00B048F9" w:rsidP="00B048F9">
                        <w:pPr>
                          <w:jc w:val="both"/>
                        </w:pPr>
                        <w:r w:rsidRPr="00CD6EA5">
                          <w:rPr>
                            <w:position w:val="-14"/>
                          </w:rPr>
                          <w:object w:dxaOrig="840" w:dyaOrig="400" w14:anchorId="795CA3EB">
                            <v:shape id="_x0000_i1026" type="#_x0000_t75" style="width:42.1pt;height:19.65pt" o:ole="">
                              <v:imagedata r:id="rId25" o:title=""/>
                            </v:shape>
                            <o:OLEObject Type="Embed" ProgID="Equation.DSMT4" ShapeID="_x0000_i1026" DrawAspect="Content" ObjectID="_1402490934" r:id="rId26"/>
                          </w:object>
                        </w:r>
                      </w:p>
                    </w:txbxContent>
                  </v:textbox>
                </v:shape>
                <v:shape id="Text Box 45" o:spid="_x0000_s1028" type="#_x0000_t202" style="position:absolute;left:4860;top:3519;width:1464;height:5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v+zMUA&#10;AADaAAAADwAAAGRycy9kb3ducmV2LnhtbESP3WrCQBSE7wXfYTmCN6VutFAluoo/iEJB1PYBTrPH&#10;JJo9G7Jrkvr03ULBy2FmvmFmi9YUoqbK5ZYVDAcRCOLE6pxTBV+f29cJCOeRNRaWScEPOVjMu50Z&#10;xto2fKL67FMRIOxiVJB5X8ZSuiQjg25gS+LgXWxl0AdZpVJX2AS4KeQoit6lwZzDQoYlrTNKbue7&#10;UXDbjOvry8du9X3Yrq9pHTUPSo5K9XvtcgrCU+uf4f/2Xit4g78r4Qb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S/7MxQAAANoAAAAPAAAAAAAAAAAAAAAAAJgCAABkcnMv&#10;ZG93bnJldi54bWxQSwUGAAAAAAQABAD1AAAAigMAAAAA&#10;">
                  <v:textbox style="mso-fit-shape-to-text:t">
                    <w:txbxContent>
                      <w:p w14:paraId="527DDAC8" w14:textId="77777777" w:rsidR="00B048F9" w:rsidRDefault="00B048F9" w:rsidP="00B048F9">
                        <w:pPr>
                          <w:jc w:val="both"/>
                        </w:pPr>
                        <w:r w:rsidRPr="00CD6EA5">
                          <w:rPr>
                            <w:position w:val="-14"/>
                          </w:rPr>
                          <w:object w:dxaOrig="1160" w:dyaOrig="400" w14:anchorId="720970F8">
                            <v:shape id="_x0000_i1028" type="#_x0000_t75" style="width:57.95pt;height:19.65pt" o:ole="">
                              <v:imagedata r:id="rId27" o:title=""/>
                            </v:shape>
                            <o:OLEObject Type="Embed" ProgID="Equation.DSMT4" ShapeID="_x0000_i1028" DrawAspect="Content" ObjectID="_1402490935" r:id="rId28"/>
                          </w:object>
                        </w:r>
                      </w:p>
                    </w:txbxContent>
                  </v:textbox>
                </v:shape>
                <v:group id="Group 46" o:spid="_x0000_s1029" style="position:absolute;left:2896;top:2250;width:824;height:3105" coordorigin="2880,2250" coordsize="824,3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Text Box 47" o:spid="_x0000_s1030" type="#_x0000_t202" style="position:absolute;left:2880;top:2917;width:824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7DI8UA&#10;AADaAAAADwAAAGRycy9kb3ducmV2LnhtbESP3WrCQBSE7wXfYTmCN6VuFFoluoo/iEJB1PYBTrPH&#10;JJo9G7Jrkvr03ULBy2FmvmFmi9YUoqbK5ZYVDAcRCOLE6pxTBV+f29cJCOeRNRaWScEPOVjMu50Z&#10;xto2fKL67FMRIOxiVJB5X8ZSuiQjg25gS+LgXWxl0AdZpVJX2AS4KeQoit6lwZzDQoYlrTNKbue7&#10;UXDbjOvry8du9X3Yrq9pHTUPSo5K9XvtcgrCU+uf4f/2Xit4g78r4Qb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7sMjxQAAANoAAAAPAAAAAAAAAAAAAAAAAJgCAABkcnMv&#10;ZG93bnJldi54bWxQSwUGAAAAAAQABAD1AAAAigMAAAAA&#10;">
                    <v:textbox style="mso-fit-shape-to-text:t">
                      <w:txbxContent>
                        <w:p w14:paraId="29968E12" w14:textId="77777777" w:rsidR="00B048F9" w:rsidRDefault="00B048F9" w:rsidP="00B048F9">
                          <w:pPr>
                            <w:jc w:val="both"/>
                          </w:pPr>
                          <w:r w:rsidRPr="00CD6EA5">
                            <w:rPr>
                              <w:position w:val="-6"/>
                            </w:rPr>
                            <w:object w:dxaOrig="520" w:dyaOrig="260" w14:anchorId="6F3FCB02">
                              <v:shape id="_x0000_i1030" type="#_x0000_t75" style="width:26.2pt;height:13.1pt" o:ole="">
                                <v:imagedata r:id="rId29" o:title=""/>
                              </v:shape>
                              <o:OLEObject Type="Embed" ProgID="Equation.DSMT4" ShapeID="_x0000_i1030" DrawAspect="Content" ObjectID="_1402490936" r:id="rId30"/>
                            </w:object>
                          </w:r>
                        </w:p>
                      </w:txbxContent>
                    </v:textbox>
                  </v:shape>
                  <v:shape id="Text Box 48" o:spid="_x0000_s1031" type="#_x0000_t202" style="position:absolute;left:2880;top:4252;width:824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xdVMQA&#10;AADaAAAADwAAAGRycy9kb3ducmV2LnhtbESP3WrCQBSE7wu+w3IEb4pu6oVKdBW1iAWh+PcAx+wx&#10;iWbPhuyapD59Vyj0cpiZb5jZojWFqKlyuWUFH4MIBHFidc6pgvNp05+AcB5ZY2GZFPyQg8W88zbD&#10;WNuGD1QffSoChF2MCjLvy1hKl2Rk0A1sSRy8q60M+iCrVOoKmwA3hRxG0UgazDksZFjSOqPkfnwY&#10;BffPcX17321Xl+/N+pbWUfOkZK9Ur9supyA8tf4//Nf+0gpG8LoSbo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8XVTEAAAA2gAAAA8AAAAAAAAAAAAAAAAAmAIAAGRycy9k&#10;b3ducmV2LnhtbFBLBQYAAAAABAAEAPUAAACJAwAAAAA=&#10;">
                    <v:textbox style="mso-fit-shape-to-text:t">
                      <w:txbxContent>
                        <w:p w14:paraId="79FFE9AC" w14:textId="77777777" w:rsidR="00B048F9" w:rsidRDefault="00B048F9" w:rsidP="00B048F9">
                          <w:pPr>
                            <w:jc w:val="both"/>
                          </w:pPr>
                          <w:r w:rsidRPr="00CD6EA5">
                            <w:rPr>
                              <w:position w:val="-6"/>
                            </w:rPr>
                            <w:object w:dxaOrig="520" w:dyaOrig="260" w14:anchorId="7D5C01BC">
                              <v:shape id="_x0000_i1032" type="#_x0000_t75" style="width:26.2pt;height:13.1pt" o:ole="">
                                <v:imagedata r:id="rId29" o:title=""/>
                              </v:shape>
                              <o:OLEObject Type="Embed" ProgID="Equation.DSMT4" ShapeID="_x0000_i1032" DrawAspect="Content" ObjectID="_1402490937" r:id="rId31"/>
                            </w:object>
                          </w:r>
                        </w:p>
                      </w:txbxContent>
                    </v:textbox>
                  </v:shape>
                  <v:shape id="Text Box 49" o:spid="_x0000_s1032" type="#_x0000_t202" style="position:absolute;left:2880;top:3585;width:824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D4z8QA&#10;AADaAAAADwAAAGRycy9kb3ducmV2LnhtbESP3WrCQBSE7wXfYTmCN6KbelEldRW1iAWh+NMHOM2e&#10;JtHs2ZBdk+jTuwXBy2FmvmFmi9YUoqbK5ZYVvI0iEMSJ1TmnCn5Om+EUhPPIGgvLpOBGDhbzbmeG&#10;sbYNH6g++lQECLsYFWTel7GULsnIoBvZkjh4f7Yy6IOsUqkrbALcFHIcRe/SYM5hIcOS1hkll+PV&#10;KLh8TurzYLdd/X5v1ue0jpo7JXul+r12+QHCU+tf4Wf7SyuYwP+VcA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w+M/EAAAA2gAAAA8AAAAAAAAAAAAAAAAAmAIAAGRycy9k&#10;b3ducmV2LnhtbFBLBQYAAAAABAAEAPUAAACJAwAAAAA=&#10;">
                    <v:textbox style="mso-fit-shape-to-text:t">
                      <w:txbxContent>
                        <w:p w14:paraId="4885DCD7" w14:textId="77777777" w:rsidR="00B048F9" w:rsidRDefault="00B048F9" w:rsidP="00B048F9">
                          <w:pPr>
                            <w:jc w:val="both"/>
                          </w:pPr>
                          <w:r w:rsidRPr="00CD6EA5">
                            <w:rPr>
                              <w:position w:val="-6"/>
                            </w:rPr>
                            <w:object w:dxaOrig="520" w:dyaOrig="260" w14:anchorId="4DBB8CCC">
                              <v:shape id="_x0000_i1034" type="#_x0000_t75" style="width:26.2pt;height:13.1pt" o:ole="">
                                <v:imagedata r:id="rId29" o:title=""/>
                              </v:shape>
                              <o:OLEObject Type="Embed" ProgID="Equation.DSMT4" ShapeID="_x0000_i1034" DrawAspect="Content" ObjectID="_1402490938" r:id="rId32"/>
                            </w:object>
                          </w:r>
                        </w:p>
                      </w:txbxContent>
                    </v:textbox>
                  </v:shape>
                  <v:shape id="Text Box 50" o:spid="_x0000_s1033" type="#_x0000_t202" style="position:absolute;left:2880;top:2250;width:824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9svcIA&#10;AADaAAAADwAAAGRycy9kb3ducmV2LnhtbERPzWrCQBC+F3yHZYReSt20h1piVtEUsSCITX2AaXaa&#10;xGRnQ3ZNok/vHgo9fnz/yWo0jeipc5VlBS+zCARxbnXFhYLT9/b5HYTzyBoby6TgSg5Wy8lDgrG2&#10;A39Rn/lChBB2MSoovW9jKV1ekkE3sy1x4H5tZ9AH2BVSdziEcNPI1yh6kwYrDg0ltpSWlNfZxSio&#10;P+b9+Wm/2/wctum56KPhRvlRqcfpuF6A8DT6f/Gf+1MrCFvDlXAD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2y9wgAAANoAAAAPAAAAAAAAAAAAAAAAAJgCAABkcnMvZG93&#10;bnJldi54bWxQSwUGAAAAAAQABAD1AAAAhwMAAAAA&#10;">
                    <v:textbox style="mso-fit-shape-to-text:t">
                      <w:txbxContent>
                        <w:p w14:paraId="1525CCDF" w14:textId="77777777" w:rsidR="00B048F9" w:rsidRDefault="00B048F9" w:rsidP="00B048F9">
                          <w:pPr>
                            <w:jc w:val="both"/>
                          </w:pPr>
                          <w:r w:rsidRPr="00CD6EA5">
                            <w:rPr>
                              <w:position w:val="-6"/>
                            </w:rPr>
                            <w:object w:dxaOrig="520" w:dyaOrig="260" w14:anchorId="2F153F8F">
                              <v:shape id="_x0000_i1036" type="#_x0000_t75" style="width:26.2pt;height:13.1pt" o:ole="">
                                <v:imagedata r:id="rId29" o:title=""/>
                              </v:shape>
                              <o:OLEObject Type="Embed" ProgID="Equation.DSMT4" ShapeID="_x0000_i1036" DrawAspect="Content" ObjectID="_1402490939" r:id="rId33"/>
                            </w:object>
                          </w:r>
                        </w:p>
                      </w:txbxContent>
                    </v:textbox>
                  </v:shape>
                  <v:shape id="Text Box 51" o:spid="_x0000_s1034" type="#_x0000_t202" style="position:absolute;left:2880;top:4920;width:824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PJJsUA&#10;AADaAAAADwAAAGRycy9kb3ducmV2LnhtbESP3WrCQBSE7wXfYTmCN6Vu9KLV6Cr+IAoFUdsHOM0e&#10;k2j2bMiuSerTdwsFL4eZ+YaZLVpTiJoql1tWMBxEIIgTq3NOFXx9bl/HIJxH1lhYJgU/5GAx73Zm&#10;GGvb8Inqs09FgLCLUUHmfRlL6ZKMDLqBLYmDd7GVQR9klUpdYRPgppCjKHqTBnMOCxmWtM4ouZ3v&#10;RsFt815fXz52q+/Ddn1N66h5UHJUqt9rl1MQnlr/DP+391rBBP6uhBs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o8kmxQAAANoAAAAPAAAAAAAAAAAAAAAAAJgCAABkcnMv&#10;ZG93bnJldi54bWxQSwUGAAAAAAQABAD1AAAAigMAAAAA&#10;">
                    <v:textbox style="mso-fit-shape-to-text:t">
                      <w:txbxContent>
                        <w:p w14:paraId="0B2D2D1C" w14:textId="77777777" w:rsidR="00B048F9" w:rsidRDefault="00B048F9" w:rsidP="00B048F9">
                          <w:pPr>
                            <w:jc w:val="both"/>
                          </w:pPr>
                          <w:r w:rsidRPr="00CD6EA5">
                            <w:rPr>
                              <w:position w:val="-6"/>
                            </w:rPr>
                            <w:object w:dxaOrig="520" w:dyaOrig="260" w14:anchorId="5D34156F">
                              <v:shape id="_x0000_i1038" type="#_x0000_t75" style="width:26.2pt;height:13.1pt" o:ole="">
                                <v:imagedata r:id="rId29" o:title=""/>
                              </v:shape>
                              <o:OLEObject Type="Embed" ProgID="Equation.DSMT4" ShapeID="_x0000_i1038" DrawAspect="Content" ObjectID="_1402490940" r:id="rId34"/>
                            </w:object>
                          </w:r>
                        </w:p>
                      </w:txbxContent>
                    </v:textbox>
                  </v:shape>
                </v:group>
                <v:group id="Group 52" o:spid="_x0000_s1035" style="position:absolute;left:1950;top:2463;width:810;height:2712" coordorigin="2010,2448" coordsize="810,2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3" o:spid="_x0000_s1036" type="#_x0000_t32" style="position:absolute;left:2010;top:2448;width:810;height:11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a1wL8AAADbAAAADwAAAGRycy9kb3ducmV2LnhtbERPTYvCMBC9L/gfwgje1tQFZalGUUEQ&#10;L6Ir6HFoxjbYTEqTbeq/N8LC3ubxPmex6m0tOmq9caxgMs5AEBdOGy4VXH52n98gfEDWWDsmBU/y&#10;sFoOPhaYaxf5RN05lCKFsM9RQRVCk0vpi4os+rFriBN3d63FkGBbSt1iTOG2ll9ZNpMWDaeGChva&#10;VlQ8zr9WgYlH0zX7bdwcrjevI5nn1BmlRsN+PQcRqA//4j/3Xqf5E3j/kg6Qy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Da1wL8AAADbAAAADwAAAAAAAAAAAAAAAACh&#10;AgAAZHJzL2Rvd25yZXYueG1sUEsFBgAAAAAEAAQA+QAAAI0DAAAAAA==&#10;">
                    <v:stroke endarrow="block"/>
                  </v:shape>
                  <v:shape id="AutoShape 54" o:spid="_x0000_s1037" type="#_x0000_t32" style="position:absolute;left:2010;top:4038;width:810;height:1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TlcEAAADbAAAADwAAAGRycy9kb3ducmV2LnhtbERPTYvCMBC9C/sfwix401QPotUosrAi&#10;Lh5WpehtaMa22ExKErXur98Igrd5vM+ZLVpTixs5X1lWMOgnIIhzqysuFBz2370xCB+QNdaWScGD&#10;PCzmH50Zptre+Zduu1CIGMI+RQVlCE0qpc9LMuj7tiGO3Nk6gyFCV0jt8B7DTS2HSTKSBiuODSU2&#10;9FVSftldjYLjz+SaPbItbbLBZHNCZ/zffqVU97NdTkEEasNb/HKvdZw/hOcv8Q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9OVwQAAANsAAAAPAAAAAAAAAAAAAAAA&#10;AKECAABkcnMvZG93bnJldi54bWxQSwUGAAAAAAQABAD5AAAAjwMAAAAA&#10;">
                    <v:stroke endarrow="block"/>
                  </v:shape>
                  <v:shape id="AutoShape 55" o:spid="_x0000_s1038" type="#_x0000_t32" style="position:absolute;left:2010;top:3165;width:810;height:5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OLMAAAADbAAAADwAAAGRycy9kb3ducmV2LnhtbERPS2vCQBC+C/0Pywi96UaL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ojizAAAAA2wAAAA8AAAAAAAAAAAAAAAAA&#10;oQIAAGRycy9kb3ducmV2LnhtbFBLBQYAAAAABAAEAPkAAACOAwAAAAA=&#10;">
                    <v:stroke endarrow="block"/>
                  </v:shape>
                  <v:shape id="AutoShape 56" o:spid="_x0000_s1039" type="#_x0000_t32" style="position:absolute;left:2010;top:3930;width:81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ruesIAAADbAAAADwAAAGRycy9kb3ducmV2LnhtbERPTYvCMBC9C/6HMII3TV1E1moUEVZE&#10;8bC6lPU2NLNt2WZSkqjVX2+Ehb3N433OfNmaWlzJ+cqygtEwAUGcW11xoeDr9DF4B+EDssbaMim4&#10;k4flotuZY6rtjT/pegyFiCHsU1RQhtCkUvq8JIN+aBviyP1YZzBE6AqpHd5iuKnlW5JMpMGKY0OJ&#10;Da1Lyn+PF6Pgez+9ZPfsQLtsNN2d0Rn/OG2U6vfa1QxEoDb8i//cWx3nj+H1Sz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ruesIAAADbAAAADwAAAAAAAAAAAAAA&#10;AAChAgAAZHJzL2Rvd25yZXYueG1sUEsFBgAAAAAEAAQA+QAAAJADAAAAAA==&#10;">
                    <v:stroke endarrow="block"/>
                  </v:shape>
                  <v:shape id="AutoShape 57" o:spid="_x0000_s1040" type="#_x0000_t32" style="position:absolute;left:2010;top:3795;width: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ZL4cIAAADbAAAADwAAAGRycy9kb3ducmV2LnhtbERPTYvCMBC9C/6HMII3TV1Q1moUEVZE&#10;8bC6lPU2NLNt2WZSkqjVX2+Ehb3N433OfNmaWlzJ+cqygtEwAUGcW11xoeDr9DF4B+EDssbaMim4&#10;k4flotuZY6rtjT/pegyFiCHsU1RQhtCkUvq8JIN+aBviyP1YZzBE6AqpHd5iuKnlW5JMpMGKY0OJ&#10;Da1Lyn+PF6Pgez+9ZPfsQLtsNN2d0Rn/OG2U6vfa1QxEoDb8i//cWx3nj+H1Sz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3ZL4cIAAADbAAAADwAAAAAAAAAAAAAA&#10;AAChAgAAZHJzL2Rvd25yZXYueG1sUEsFBgAAAAAEAAQA+QAAAJADAAAAAA==&#10;">
                    <v:stroke endarrow="block"/>
                  </v:shape>
                </v:group>
                <v:group id="Group 58" o:spid="_x0000_s1041" style="position:absolute;left:3900;top:2448;width:810;height:2742" coordorigin="3900,2448" coordsize="810,27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shape id="AutoShape 59" o:spid="_x0000_s1042" type="#_x0000_t32" style="position:absolute;left:3900;top:4068;width:810;height:11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IL8AAAADbAAAADwAAAGRycy9kb3ducmV2LnhtbERPS2vCQBC+C/0Pywi96UahVqJraAMF&#10;6aX4gPY4ZMdkaXY2ZNds/PddQehtPr7nbIvRtmKg3hvHChbzDARx5bThWsH59DFbg/ABWWPrmBTc&#10;yEOxe5psMdcu8oGGY6hFCmGfo4ImhC6X0lcNWfRz1xEn7uJ6iyHBvpa6x5jCbSuXWbaSFg2nhgY7&#10;Khuqfo9Xq8DELzN0+zK+f37/eB3J3F6cUep5Or5tQAQaw7/44d7rNP8V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TiC/AAAAA2wAAAA8AAAAAAAAAAAAAAAAA&#10;oQIAAGRycy9kb3ducmV2LnhtbFBLBQYAAAAABAAEAPkAAACOAwAAAAA=&#10;">
                    <v:stroke endarrow="block"/>
                  </v:shape>
                  <v:shape id="AutoShape 60" o:spid="_x0000_s1043" type="#_x0000_t32" style="position:absolute;left:3900;top:2448;width:810;height:1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fkf8UAAADbAAAADwAAAAAAAAAA&#10;AAAAAAChAgAAZHJzL2Rvd25yZXYueG1sUEsFBgAAAAAEAAQA+QAAAJMDAAAAAA==&#10;">
                    <v:stroke endarrow="block"/>
                  </v:shape>
                  <v:shape id="AutoShape 61" o:spid="_x0000_s1044" type="#_x0000_t32" style="position:absolute;left:3900;top:3945;width:810;height:5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5xsAAAADbAAAADwAAAGRycy9kb3ducmV2LnhtbERPS2vCQBC+C/0Pywi96UahUqNraAMF&#10;6aX4gPY4ZMdkaXY2ZNds/PddQehtPr7nbIvRtmKg3hvHChbzDARx5bThWsH59DF7BeEDssbWMSm4&#10;kYdi9zTZYq5d5AMNx1CLFMI+RwVNCF0upa8asujnriNO3MX1FkOCfS11jzGF21Yus2wlLRpODQ12&#10;VDZU/R6vVoGJX2bo9mV8//z+8TqSub04o9TzdHzbgAg0hn/xw73Xaf4a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AucbAAAAA2wAAAA8AAAAAAAAAAAAAAAAA&#10;oQIAAGRycy9kb3ducmV2LnhtbFBLBQYAAAAABAAEAPkAAACOAwAAAAA=&#10;">
                    <v:stroke endarrow="block"/>
                  </v:shape>
                  <v:shape id="AutoShape 62" o:spid="_x0000_s1045" type="#_x0000_t32" style="position:absolute;left:3900;top:3195;width:81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    <v:stroke endarrow="block"/>
                  </v:shape>
                  <v:shape id="AutoShape 63" o:spid="_x0000_s1046" type="#_x0000_t32" style="position:absolute;left:3900;top:3825;width: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      <v:stroke endarrow="block"/>
                  </v:shape>
                </v:group>
                <v:shape id="Text Box 64" o:spid="_x0000_s1047" type="#_x0000_t202" style="position:absolute;left:6836;top:3585;width:1204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qJOsYA&#10;AADbAAAADwAAAGRycy9kb3ducmV2LnhtbESP3WrCQBSE74W+w3IK3kjdmItWomtoFVEoFLU+wGn2&#10;ND9mz4bsmqR9+m5B8HKYmW+YZTqYWnTUutKygtk0AkGcWV1yruD8uX2ag3AeWWNtmRT8kIN09TBa&#10;YqJtz0fqTj4XAcIuQQWF900ipcsKMuimtiEO3rdtDfog21zqFvsAN7WMo+hZGiw5LBTY0Lqg7HK6&#10;GgWXzUtXTd53b18f23WVd1H/S9lBqfHj8LoA4Wnw9/CtvdcK4hj+v4Qf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qJOsYAAADbAAAADwAAAAAAAAAAAAAAAACYAgAAZHJz&#10;L2Rvd25yZXYueG1sUEsFBgAAAAAEAAQA9QAAAIsDAAAAAA==&#10;">
                  <v:textbox style="mso-fit-shape-to-text:t">
                    <w:txbxContent>
                      <w:p w14:paraId="264B943A" w14:textId="77777777" w:rsidR="00B048F9" w:rsidRDefault="00B048F9" w:rsidP="00B048F9">
                        <w:pPr>
                          <w:jc w:val="both"/>
                        </w:pPr>
                        <w:r w:rsidRPr="00A063DF">
                          <w:rPr>
                            <w:position w:val="-6"/>
                          </w:rPr>
                          <w:object w:dxaOrig="900" w:dyaOrig="260" w14:anchorId="32271DEA">
                            <v:shape id="_x0000_i1040" type="#_x0000_t75" style="width:44.9pt;height:13.1pt" o:ole="">
                              <v:imagedata r:id="rId35" o:title=""/>
                            </v:shape>
                            <o:OLEObject Type="Embed" ProgID="Equation.DSMT4" ShapeID="_x0000_i1040" DrawAspect="Content" ObjectID="_1402490941" r:id="rId36"/>
                          </w:object>
                        </w:r>
                      </w:p>
                    </w:txbxContent>
                  </v:textbox>
                </v:shape>
                <v:shape id="AutoShape 65" o:spid="_x0000_s1048" type="#_x0000_t32" style="position:absolute;left:6369;top:3819;width:4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+8s8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7yzxAAAANs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</w:p>
    <w:p w14:paraId="56A79A22" w14:textId="77777777" w:rsidR="00B048F9" w:rsidRDefault="00B048F9" w:rsidP="00B048F9"/>
    <w:p w14:paraId="76D0FEDD" w14:textId="77777777" w:rsidR="00B048F9" w:rsidRDefault="00B048F9" w:rsidP="00B048F9"/>
    <w:p w14:paraId="4ACE4F6F" w14:textId="77777777" w:rsidR="00B048F9" w:rsidRDefault="00B048F9" w:rsidP="00B048F9"/>
    <w:p w14:paraId="67CA2592" w14:textId="77777777" w:rsidR="00B048F9" w:rsidRDefault="00B048F9" w:rsidP="00B048F9"/>
    <w:p w14:paraId="5110407C" w14:textId="77777777" w:rsidR="00B048F9" w:rsidRDefault="00B048F9" w:rsidP="00B048F9"/>
    <w:p w14:paraId="7786A4D8" w14:textId="77777777" w:rsidR="00B048F9" w:rsidRDefault="00B048F9" w:rsidP="00B048F9"/>
    <w:p w14:paraId="036EDD78" w14:textId="77777777" w:rsidR="00B048F9" w:rsidRDefault="00B048F9" w:rsidP="00B048F9"/>
    <w:p w14:paraId="4F3306C1" w14:textId="77777777" w:rsidR="00B048F9" w:rsidRDefault="00B048F9" w:rsidP="00B048F9"/>
    <w:p w14:paraId="739702DC" w14:textId="77777777" w:rsidR="00B048F9" w:rsidRDefault="00B048F9" w:rsidP="00B048F9"/>
    <w:p w14:paraId="0355AF95" w14:textId="77777777" w:rsidR="00B048F9" w:rsidRDefault="00B048F9" w:rsidP="00B048F9"/>
    <w:p w14:paraId="093D8BC6" w14:textId="77777777" w:rsidR="00B048F9" w:rsidRDefault="00B048F9" w:rsidP="00B048F9"/>
    <w:p w14:paraId="1927D797" w14:textId="77777777" w:rsidR="00B048F9" w:rsidRDefault="00B048F9" w:rsidP="00B048F9"/>
    <w:p w14:paraId="28867939" w14:textId="10938DE1" w:rsidR="00B048F9" w:rsidRDefault="006A6CE2" w:rsidP="00B048F9">
      <w:r>
        <w:t>W</w:t>
      </w:r>
      <w:r w:rsidR="00CB23FC">
        <w:t>rite equivalent expressions without parenthes</w:t>
      </w:r>
      <w:r w:rsidR="00954D32">
        <w:t>es:</w:t>
      </w:r>
    </w:p>
    <w:p w14:paraId="49E5507B" w14:textId="77777777" w:rsidR="00954D32" w:rsidRDefault="00954D32" w:rsidP="00B048F9"/>
    <w:p w14:paraId="7D4D512D" w14:textId="2ED5BCD1" w:rsidR="00954D32" w:rsidRDefault="00954D32" w:rsidP="00B048F9">
      <w:r>
        <w:t xml:space="preserve">1. </w:t>
      </w:r>
      <w:r>
        <w:tab/>
        <w:t>3(</w:t>
      </w:r>
      <w:r w:rsidRPr="00055CE8">
        <w:rPr>
          <w:i/>
        </w:rPr>
        <w:t>a</w:t>
      </w:r>
      <w:r w:rsidR="00055CE8">
        <w:t xml:space="preserve"> + 6)</w:t>
      </w:r>
      <w:r w:rsidR="00055CE8">
        <w:tab/>
      </w:r>
      <w:r w:rsidR="00055CE8">
        <w:tab/>
      </w:r>
      <w:r w:rsidR="00055CE8">
        <w:tab/>
        <w:t xml:space="preserve">2. </w:t>
      </w:r>
      <w:r w:rsidR="00055CE8">
        <w:tab/>
        <w:t>5</w:t>
      </w:r>
      <w:r>
        <w:t>(</w:t>
      </w:r>
      <w:r w:rsidRPr="00055CE8">
        <w:rPr>
          <w:i/>
        </w:rPr>
        <w:t>n</w:t>
      </w:r>
      <w:r w:rsidR="00055CE8">
        <w:t xml:space="preserve"> – 4)</w:t>
      </w:r>
      <w:r w:rsidR="00055CE8">
        <w:tab/>
      </w:r>
      <w:r w:rsidR="00055CE8">
        <w:tab/>
      </w:r>
      <w:r w:rsidR="006A6CE2">
        <w:tab/>
        <w:t xml:space="preserve">3.      </w:t>
      </w:r>
      <w:r>
        <w:t>4(</w:t>
      </w:r>
      <w:r w:rsidRPr="00055CE8">
        <w:rPr>
          <w:i/>
        </w:rPr>
        <w:t>c</w:t>
      </w:r>
      <w:r>
        <w:t xml:space="preserve"> + </w:t>
      </w:r>
      <w:r w:rsidRPr="00055CE8">
        <w:rPr>
          <w:i/>
        </w:rPr>
        <w:t>d</w:t>
      </w:r>
      <w:r>
        <w:t>)</w:t>
      </w:r>
    </w:p>
    <w:p w14:paraId="1A302B07" w14:textId="77777777" w:rsidR="00954D32" w:rsidRDefault="00954D32" w:rsidP="00B048F9"/>
    <w:p w14:paraId="44EF72CD" w14:textId="77777777" w:rsidR="00954D32" w:rsidRDefault="00954D32" w:rsidP="00B048F9"/>
    <w:p w14:paraId="65450BEF" w14:textId="77777777" w:rsidR="00954D32" w:rsidRDefault="00954D32" w:rsidP="00B048F9"/>
    <w:p w14:paraId="24E7B43B" w14:textId="77777777" w:rsidR="00954D32" w:rsidRDefault="00954D32" w:rsidP="00B048F9"/>
    <w:p w14:paraId="7C9997EE" w14:textId="5A3FE922" w:rsidR="00954D32" w:rsidRPr="00954D32" w:rsidRDefault="00954D32" w:rsidP="006A6CE2">
      <w:r w:rsidRPr="00954D32">
        <w:t>Do you notice a pattern?</w:t>
      </w:r>
      <w:r w:rsidR="00055CE8">
        <w:t xml:space="preserve"> </w:t>
      </w:r>
      <w:r w:rsidRPr="00954D32">
        <w:t xml:space="preserve"> In each case, you end up with the products of the “outside” number with each of the “inside” numbers. This pattern is called the </w:t>
      </w:r>
      <w:r w:rsidR="00142EDE">
        <w:rPr>
          <w:b/>
        </w:rPr>
        <w:t>distributive p</w:t>
      </w:r>
      <w:r w:rsidRPr="006A6CE2">
        <w:rPr>
          <w:b/>
        </w:rPr>
        <w:t>roperty</w:t>
      </w:r>
      <w:r w:rsidRPr="00954D32">
        <w:t xml:space="preserve"> and it can be expressed with the following rules:</w:t>
      </w:r>
    </w:p>
    <w:p w14:paraId="2B668883" w14:textId="77777777" w:rsidR="00954D32" w:rsidRDefault="00954D32" w:rsidP="00B048F9"/>
    <w:p w14:paraId="035C73F4" w14:textId="2F37D9A4" w:rsidR="006A6CE2" w:rsidRPr="006A6CE2" w:rsidRDefault="006A6CE2" w:rsidP="00B048F9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b+c</m:t>
              </m:r>
            </m:e>
          </m:d>
          <m:r>
            <w:rPr>
              <w:rFonts w:ascii="Cambria Math" w:hAnsi="Cambria Math"/>
              <w:sz w:val="28"/>
              <w:szCs w:val="28"/>
            </w:rPr>
            <m:t>=ab+ac                    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b-c</m:t>
              </m:r>
            </m:e>
          </m:d>
          <m:r>
            <w:rPr>
              <w:rFonts w:ascii="Cambria Math" w:hAnsi="Cambria Math"/>
              <w:sz w:val="28"/>
              <w:szCs w:val="28"/>
            </w:rPr>
            <m:t>=ab-ac</m:t>
          </m:r>
        </m:oMath>
      </m:oMathPara>
    </w:p>
    <w:p w14:paraId="044E9912" w14:textId="544A3B70" w:rsidR="00954D32" w:rsidRPr="00954D32" w:rsidRDefault="00954D32" w:rsidP="00954D32"/>
    <w:p w14:paraId="5652F984" w14:textId="77777777" w:rsidR="00954D32" w:rsidRPr="00954D32" w:rsidRDefault="00954D32" w:rsidP="00954D32">
      <w:r w:rsidRPr="00954D32">
        <w:t>Sometimes it’s helpful to draw arrows from the outside factor to the inside factors like this:</w:t>
      </w:r>
    </w:p>
    <w:p w14:paraId="483B1CB6" w14:textId="08769CDF" w:rsidR="00954D32" w:rsidRPr="00AC4DE0" w:rsidRDefault="006A6CE2" w:rsidP="00954D32">
      <w:r w:rsidRPr="006A6CE2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EA963BB" wp14:editId="51E1B4E9">
                <wp:simplePos x="0" y="0"/>
                <wp:positionH relativeFrom="column">
                  <wp:posOffset>476250</wp:posOffset>
                </wp:positionH>
                <wp:positionV relativeFrom="paragraph">
                  <wp:posOffset>78105</wp:posOffset>
                </wp:positionV>
                <wp:extent cx="619125" cy="257175"/>
                <wp:effectExtent l="0" t="0" r="28575" b="28575"/>
                <wp:wrapNone/>
                <wp:docPr id="296" name="Curved Down Arrow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257175"/>
                        </a:xfrm>
                        <a:prstGeom prst="curved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Curved Down Arrow 296" o:spid="_x0000_s1026" type="#_x0000_t105" style="position:absolute;margin-left:37.5pt;margin-top:6.15pt;width:48.75pt;height:20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" adj="17114,20479,16200" fillcolor="red" strokecolor="red" strokeweight="2pt"/>
            </w:pict>
          </mc:Fallback>
        </mc:AlternateContent>
      </w:r>
      <w:r w:rsidRPr="00AC4DE0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F9F2CD" wp14:editId="715B1FEA">
                <wp:simplePos x="0" y="0"/>
                <wp:positionH relativeFrom="column">
                  <wp:posOffset>2819400</wp:posOffset>
                </wp:positionH>
                <wp:positionV relativeFrom="paragraph">
                  <wp:posOffset>182880</wp:posOffset>
                </wp:positionV>
                <wp:extent cx="238125" cy="152400"/>
                <wp:effectExtent l="0" t="0" r="28575" b="19050"/>
                <wp:wrapNone/>
                <wp:docPr id="299" name="Curved Down Arrow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52400"/>
                        </a:xfrm>
                        <a:prstGeom prst="curved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urved Down Arrow 299" o:spid="_x0000_s1026" type="#_x0000_t105" style="position:absolute;margin-left:222pt;margin-top:14.4pt;width:18.75pt;height:12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" adj="14688,19872,16200" fillcolor="red" strokecolor="red" strokeweight="2pt"/>
            </w:pict>
          </mc:Fallback>
        </mc:AlternateContent>
      </w:r>
      <w:r w:rsidRPr="00AC4DE0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D8F478C" wp14:editId="4FE44021">
                <wp:simplePos x="0" y="0"/>
                <wp:positionH relativeFrom="column">
                  <wp:posOffset>2819400</wp:posOffset>
                </wp:positionH>
                <wp:positionV relativeFrom="paragraph">
                  <wp:posOffset>78105</wp:posOffset>
                </wp:positionV>
                <wp:extent cx="619125" cy="257175"/>
                <wp:effectExtent l="0" t="0" r="28575" b="28575"/>
                <wp:wrapNone/>
                <wp:docPr id="300" name="Curved Down Arrow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257175"/>
                        </a:xfrm>
                        <a:prstGeom prst="curved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urved Down Arrow 300" o:spid="_x0000_s1026" type="#_x0000_t105" style="position:absolute;margin-left:222pt;margin-top:6.15pt;width:48.75pt;height:20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" adj="17114,20479,16200" fillcolor="red" strokecolor="red" strokeweight="2pt"/>
            </w:pict>
          </mc:Fallback>
        </mc:AlternateContent>
      </w:r>
    </w:p>
    <w:p w14:paraId="1EC95134" w14:textId="183D7322" w:rsidR="00AC4DE0" w:rsidRDefault="006A6CE2" w:rsidP="00954D32">
      <w:r w:rsidRPr="006A6CE2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A226B0" wp14:editId="6E5BC6AC">
                <wp:simplePos x="0" y="0"/>
                <wp:positionH relativeFrom="column">
                  <wp:posOffset>476250</wp:posOffset>
                </wp:positionH>
                <wp:positionV relativeFrom="paragraph">
                  <wp:posOffset>7620</wp:posOffset>
                </wp:positionV>
                <wp:extent cx="238125" cy="152400"/>
                <wp:effectExtent l="0" t="0" r="28575" b="19050"/>
                <wp:wrapNone/>
                <wp:docPr id="295" name="Curved Down Arrow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52400"/>
                        </a:xfrm>
                        <a:prstGeom prst="curvedDownArrow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urved Down Arrow 295" o:spid="_x0000_s1026" type="#_x0000_t105" style="position:absolute;margin-left:37.5pt;margin-top:.6pt;width:18.75pt;height:1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" adj="14688,19872,16200" fillcolor="red" strokecolor="red" strokeweight="2pt"/>
            </w:pict>
          </mc:Fallback>
        </mc:AlternateContent>
      </w:r>
      <w:r w:rsidR="00954D32">
        <w:tab/>
      </w:r>
      <w:r w:rsidR="00954D32">
        <w:tab/>
      </w:r>
      <w:r w:rsidR="00954D32">
        <w:tab/>
      </w:r>
    </w:p>
    <w:p w14:paraId="2C3CFEA0" w14:textId="47CCD99A" w:rsidR="00954D32" w:rsidRPr="00954D32" w:rsidRDefault="006A6CE2" w:rsidP="00954D32">
      <w:r>
        <w:tab/>
      </w:r>
      <w:r w:rsidR="00954D32" w:rsidRPr="00954D32">
        <w:t xml:space="preserve">7 </w:t>
      </w:r>
      <w:r w:rsidR="00954D32" w:rsidRPr="006A6CE2">
        <w:rPr>
          <w:i/>
        </w:rPr>
        <w:t>( a</w:t>
      </w:r>
      <w:r w:rsidR="00954D32" w:rsidRPr="00954D32">
        <w:t xml:space="preserve">  +  4 ) = 7</w:t>
      </w:r>
      <w:r w:rsidR="00954D32" w:rsidRPr="006A6CE2">
        <w:rPr>
          <w:i/>
        </w:rPr>
        <w:t>a</w:t>
      </w:r>
      <w:r w:rsidR="00954D32" w:rsidRPr="00954D32">
        <w:t xml:space="preserve"> + 28</w:t>
      </w:r>
      <w:r w:rsidR="00954D32" w:rsidRPr="00954D32">
        <w:tab/>
      </w:r>
      <w:r w:rsidR="00954D32" w:rsidRPr="00954D32">
        <w:tab/>
      </w:r>
      <w:r w:rsidR="00954D32" w:rsidRPr="00954D32">
        <w:tab/>
        <w:t>–8 (2</w:t>
      </w:r>
      <w:r w:rsidR="00954D32" w:rsidRPr="006A6CE2">
        <w:rPr>
          <w:i/>
        </w:rPr>
        <w:t>v</w:t>
      </w:r>
      <w:r>
        <w:t xml:space="preserve">  +  3 ) = –16</w:t>
      </w:r>
      <w:r w:rsidR="00954D32" w:rsidRPr="006A6CE2">
        <w:rPr>
          <w:i/>
        </w:rPr>
        <w:t>v</w:t>
      </w:r>
      <w:r w:rsidR="00954D32" w:rsidRPr="00954D32">
        <w:t xml:space="preserve"> + </w:t>
      </w:r>
      <w:r w:rsidR="00686F9F">
        <w:t>(</w:t>
      </w:r>
      <w:r w:rsidR="00954D32" w:rsidRPr="00954D32">
        <w:t>–24</w:t>
      </w:r>
      <w:r w:rsidR="00686F9F">
        <w:t>)</w:t>
      </w:r>
      <w:r w:rsidR="00954D32" w:rsidRPr="00954D32">
        <w:t xml:space="preserve">  </w:t>
      </w:r>
    </w:p>
    <w:p w14:paraId="3B010596" w14:textId="007C14E1" w:rsidR="00954D32" w:rsidRPr="00954D32" w:rsidRDefault="00954D32" w:rsidP="00954D32">
      <w:r w:rsidRPr="00954D32">
        <w:tab/>
      </w:r>
      <w:r w:rsidR="006A6CE2">
        <w:tab/>
      </w:r>
      <w:r w:rsidR="006A6CE2">
        <w:tab/>
      </w:r>
      <w:r w:rsidR="006A6CE2">
        <w:tab/>
      </w:r>
      <w:r w:rsidR="006A6CE2">
        <w:tab/>
      </w:r>
      <w:r w:rsidR="006A6CE2">
        <w:tab/>
      </w:r>
      <w:r w:rsidR="006A6CE2">
        <w:tab/>
        <w:t xml:space="preserve">         </w:t>
      </w:r>
      <w:r w:rsidR="00686F9F">
        <w:t xml:space="preserve"> = </w:t>
      </w:r>
      <w:r w:rsidR="006A6CE2">
        <w:t>–16</w:t>
      </w:r>
      <w:r w:rsidRPr="006A6CE2">
        <w:rPr>
          <w:i/>
        </w:rPr>
        <w:t>v</w:t>
      </w:r>
      <w:r w:rsidRPr="00954D32">
        <w:t xml:space="preserve"> – 24</w:t>
      </w:r>
    </w:p>
    <w:p w14:paraId="58B959B8" w14:textId="77777777" w:rsidR="006A6CE2" w:rsidRDefault="006A6CE2" w:rsidP="00AC4DE0">
      <w:pPr>
        <w:spacing w:line="288" w:lineRule="auto"/>
        <w:contextualSpacing/>
      </w:pPr>
    </w:p>
    <w:p w14:paraId="31400D95" w14:textId="19DDB80E" w:rsidR="00AC4DE0" w:rsidRDefault="00AC4DE0" w:rsidP="00AC4DE0">
      <w:pPr>
        <w:spacing w:line="288" w:lineRule="auto"/>
        <w:contextualSpacing/>
      </w:pPr>
      <w:r>
        <w:lastRenderedPageBreak/>
        <w:t>Simpli</w:t>
      </w:r>
      <w:r w:rsidR="006A6CE2">
        <w:t>fy the following expressions using the distributive property.</w:t>
      </w:r>
    </w:p>
    <w:p w14:paraId="0155C88D" w14:textId="77777777" w:rsidR="00AC4DE0" w:rsidRDefault="00AC4DE0" w:rsidP="00AC4DE0">
      <w:pPr>
        <w:spacing w:line="288" w:lineRule="auto"/>
        <w:contextualSpacing/>
      </w:pPr>
    </w:p>
    <w:p w14:paraId="52FB7E45" w14:textId="50CA8450" w:rsidR="00B048F9" w:rsidRDefault="00AC4DE0" w:rsidP="00C52ED3">
      <w:pPr>
        <w:contextualSpacing/>
      </w:pPr>
      <w:r>
        <w:t>4.</w:t>
      </w:r>
      <w:r>
        <w:tab/>
        <w:t xml:space="preserve">9(5 + </w:t>
      </w:r>
      <w:r w:rsidRPr="006A6CE2">
        <w:rPr>
          <w:i/>
        </w:rPr>
        <w:t>y</w:t>
      </w:r>
      <w:r>
        <w:t>) =</w:t>
      </w:r>
      <w:r>
        <w:tab/>
      </w:r>
      <w:r>
        <w:tab/>
      </w:r>
      <w:r w:rsidR="006A6CE2">
        <w:tab/>
      </w:r>
      <w:r w:rsidR="006A6CE2">
        <w:tab/>
      </w:r>
      <w:r w:rsidR="006A6CE2">
        <w:tab/>
        <w:t xml:space="preserve">5. </w:t>
      </w:r>
      <w:r w:rsidR="006A6CE2">
        <w:tab/>
        <w:t>–5(–</w:t>
      </w:r>
      <w:r w:rsidRPr="006A6CE2">
        <w:rPr>
          <w:i/>
        </w:rPr>
        <w:t>p</w:t>
      </w:r>
      <w:r>
        <w:t xml:space="preserve"> + 6) = </w:t>
      </w:r>
    </w:p>
    <w:p w14:paraId="15280DFD" w14:textId="77777777" w:rsidR="00AC4DE0" w:rsidRDefault="00AC4DE0" w:rsidP="00C52ED3">
      <w:pPr>
        <w:contextualSpacing/>
      </w:pPr>
    </w:p>
    <w:p w14:paraId="3CAD5796" w14:textId="77777777" w:rsidR="00AC4DE0" w:rsidRDefault="00AC4DE0" w:rsidP="00C52ED3">
      <w:pPr>
        <w:contextualSpacing/>
      </w:pPr>
    </w:p>
    <w:p w14:paraId="1ECBBA3E" w14:textId="77777777" w:rsidR="00C52ED3" w:rsidRDefault="00C52ED3" w:rsidP="00C52ED3">
      <w:pPr>
        <w:contextualSpacing/>
      </w:pPr>
    </w:p>
    <w:p w14:paraId="6105E391" w14:textId="5454B5AD" w:rsidR="00AC4DE0" w:rsidRDefault="00AC4DE0" w:rsidP="00C52ED3">
      <w:pPr>
        <w:contextualSpacing/>
      </w:pPr>
      <w:r>
        <w:t>6.</w:t>
      </w:r>
      <w:r>
        <w:tab/>
      </w:r>
      <w:r w:rsidR="006A6CE2">
        <w:t>11(3</w:t>
      </w:r>
      <w:r w:rsidR="006A6CE2" w:rsidRPr="006A6CE2">
        <w:rPr>
          <w:i/>
        </w:rPr>
        <w:t>c</w:t>
      </w:r>
      <w:r w:rsidR="006A6CE2">
        <w:t xml:space="preserve"> – 4) = </w:t>
      </w:r>
      <w:r>
        <w:tab/>
      </w:r>
      <w:r>
        <w:tab/>
      </w:r>
      <w:r w:rsidR="006A6CE2">
        <w:tab/>
      </w:r>
      <w:r w:rsidR="006A6CE2">
        <w:tab/>
      </w:r>
      <w:r w:rsidR="006A6CE2">
        <w:tab/>
      </w:r>
      <w:r>
        <w:t>7.</w:t>
      </w:r>
      <w:r>
        <w:tab/>
      </w:r>
      <w:r w:rsidR="006A6CE2">
        <w:t>–</w:t>
      </w:r>
      <w:r>
        <w:t>2(4</w:t>
      </w:r>
      <w:r w:rsidRPr="006A6CE2">
        <w:rPr>
          <w:i/>
        </w:rPr>
        <w:t>m</w:t>
      </w:r>
      <w:r>
        <w:t xml:space="preserve"> – 7) = </w:t>
      </w:r>
    </w:p>
    <w:p w14:paraId="39F815DB" w14:textId="77777777" w:rsidR="00AC4DE0" w:rsidRDefault="00AC4DE0" w:rsidP="00C52ED3">
      <w:pPr>
        <w:contextualSpacing/>
      </w:pPr>
    </w:p>
    <w:p w14:paraId="08B49E64" w14:textId="77777777" w:rsidR="00C52ED3" w:rsidRDefault="00C52ED3" w:rsidP="00C52ED3">
      <w:pPr>
        <w:contextualSpacing/>
      </w:pPr>
    </w:p>
    <w:p w14:paraId="7D6B46C6" w14:textId="77777777" w:rsidR="00AC4DE0" w:rsidRDefault="00AC4DE0" w:rsidP="00C52ED3">
      <w:pPr>
        <w:contextualSpacing/>
      </w:pPr>
    </w:p>
    <w:p w14:paraId="1787206E" w14:textId="3E1F5D8D" w:rsidR="00AC4DE0" w:rsidRDefault="00AC4DE0" w:rsidP="00C52ED3">
      <w:pPr>
        <w:contextualSpacing/>
      </w:pPr>
      <w:r>
        <w:t>8.</w:t>
      </w:r>
      <w:r>
        <w:tab/>
        <w:t>3(10</w:t>
      </w:r>
      <w:r w:rsidRPr="006A6CE2">
        <w:rPr>
          <w:i/>
        </w:rPr>
        <w:t>x</w:t>
      </w:r>
      <w:r>
        <w:t xml:space="preserve"> + 4) =</w:t>
      </w:r>
      <w:r>
        <w:tab/>
      </w:r>
      <w:r>
        <w:tab/>
      </w:r>
      <w:r w:rsidR="006A6CE2">
        <w:tab/>
      </w:r>
      <w:r w:rsidR="006A6CE2">
        <w:tab/>
      </w:r>
      <w:r w:rsidR="006A6CE2">
        <w:tab/>
      </w:r>
      <w:r>
        <w:t xml:space="preserve">9. </w:t>
      </w:r>
      <w:r>
        <w:tab/>
      </w:r>
      <w:r w:rsidR="006A6CE2">
        <w:t>–</w:t>
      </w:r>
      <w:r>
        <w:t>1(</w:t>
      </w:r>
      <w:r w:rsidRPr="006A6CE2">
        <w:rPr>
          <w:i/>
        </w:rPr>
        <w:t>p</w:t>
      </w:r>
      <w:r>
        <w:t xml:space="preserve"> + 8) =</w:t>
      </w:r>
    </w:p>
    <w:p w14:paraId="35F3D13C" w14:textId="77777777" w:rsidR="00AC4DE0" w:rsidRDefault="00AC4DE0" w:rsidP="00C52ED3">
      <w:pPr>
        <w:contextualSpacing/>
      </w:pPr>
    </w:p>
    <w:p w14:paraId="142D1459" w14:textId="77777777" w:rsidR="00C52ED3" w:rsidRDefault="00C52ED3" w:rsidP="00C52ED3">
      <w:pPr>
        <w:contextualSpacing/>
      </w:pPr>
    </w:p>
    <w:p w14:paraId="65AECA41" w14:textId="77777777" w:rsidR="00AC4DE0" w:rsidRDefault="00AC4DE0" w:rsidP="00C52ED3">
      <w:pPr>
        <w:contextualSpacing/>
      </w:pPr>
    </w:p>
    <w:p w14:paraId="7D92092F" w14:textId="6AC90DB2" w:rsidR="00AC4DE0" w:rsidRDefault="00AC4DE0" w:rsidP="00C52ED3">
      <w:pPr>
        <w:contextualSpacing/>
      </w:pPr>
      <w:r>
        <w:t>10.</w:t>
      </w:r>
      <w:r>
        <w:tab/>
        <w:t>2(3</w:t>
      </w:r>
      <w:r w:rsidRPr="006A6CE2">
        <w:rPr>
          <w:i/>
        </w:rPr>
        <w:t>a</w:t>
      </w:r>
      <w:r>
        <w:t xml:space="preserve"> + 4</w:t>
      </w:r>
      <w:r w:rsidRPr="006A6CE2">
        <w:rPr>
          <w:i/>
        </w:rPr>
        <w:t>c</w:t>
      </w:r>
      <w:r>
        <w:t xml:space="preserve"> – 5</w:t>
      </w:r>
      <w:r w:rsidRPr="006A6CE2">
        <w:rPr>
          <w:i/>
        </w:rPr>
        <w:t>d</w:t>
      </w:r>
      <w:r>
        <w:t>) =</w:t>
      </w:r>
      <w:r>
        <w:tab/>
      </w:r>
      <w:r>
        <w:tab/>
      </w:r>
      <w:r w:rsidR="006A6CE2">
        <w:tab/>
      </w:r>
      <w:r w:rsidR="006A6CE2">
        <w:tab/>
      </w:r>
      <w:r>
        <w:t>11.</w:t>
      </w:r>
      <w:r>
        <w:tab/>
        <w:t>0.5(8</w:t>
      </w:r>
      <w:r w:rsidRPr="006A6CE2">
        <w:rPr>
          <w:i/>
        </w:rPr>
        <w:t>m</w:t>
      </w:r>
      <w:r>
        <w:t xml:space="preserve"> – 4</w:t>
      </w:r>
      <w:r w:rsidRPr="006A6CE2">
        <w:rPr>
          <w:i/>
        </w:rPr>
        <w:t>n</w:t>
      </w:r>
      <w:r>
        <w:t>) =</w:t>
      </w:r>
    </w:p>
    <w:p w14:paraId="66774DA7" w14:textId="453E03A4" w:rsidR="00B048F9" w:rsidRDefault="006A6CE2" w:rsidP="00C52ED3">
      <w:r>
        <w:tab/>
      </w:r>
    </w:p>
    <w:p w14:paraId="273C62BD" w14:textId="77777777" w:rsidR="006A6CE2" w:rsidRDefault="006A6CE2" w:rsidP="00C52ED3"/>
    <w:p w14:paraId="20724408" w14:textId="77777777" w:rsidR="00C52ED3" w:rsidRDefault="00C52ED3" w:rsidP="00C52ED3"/>
    <w:p w14:paraId="5695A600" w14:textId="015B189C" w:rsidR="003F6B26" w:rsidRDefault="003F6B26" w:rsidP="00C52ED3">
      <w:r>
        <w:t>1</w:t>
      </w:r>
      <w:r w:rsidR="00740E03">
        <w:t>2</w:t>
      </w:r>
      <w:r>
        <w:t xml:space="preserve">. </w:t>
      </w:r>
      <w:r>
        <w:tab/>
        <w:t>6(1 – 5</w:t>
      </w:r>
      <w:r w:rsidRPr="00C52ED3">
        <w:rPr>
          <w:i/>
        </w:rPr>
        <w:t>m</w:t>
      </w:r>
      <w:r>
        <w:t>)</w:t>
      </w:r>
      <w:r w:rsidR="006A6CE2">
        <w:t xml:space="preserve"> =</w:t>
      </w:r>
      <w:r>
        <w:tab/>
      </w:r>
      <w:r>
        <w:tab/>
      </w:r>
      <w:r>
        <w:tab/>
      </w:r>
      <w:r>
        <w:tab/>
      </w:r>
      <w:r>
        <w:tab/>
      </w:r>
      <w:r w:rsidR="00740E03">
        <w:t>13</w:t>
      </w:r>
      <w:r w:rsidR="00C52ED3">
        <w:t>.</w:t>
      </w:r>
      <w:r w:rsidR="00C52ED3">
        <w:tab/>
        <w:t>–</w:t>
      </w:r>
      <w:r>
        <w:t>2(1 – 5</w:t>
      </w:r>
      <w:r w:rsidRPr="00C52ED3">
        <w:rPr>
          <w:i/>
        </w:rPr>
        <w:t>v</w:t>
      </w:r>
      <w:r>
        <w:t>)</w:t>
      </w:r>
      <w:r w:rsidR="006A6CE2">
        <w:t xml:space="preserve"> =</w:t>
      </w:r>
    </w:p>
    <w:p w14:paraId="460E34CD" w14:textId="77777777" w:rsidR="003F6B26" w:rsidRDefault="003F6B26" w:rsidP="00C52ED3"/>
    <w:p w14:paraId="3C5A1EC5" w14:textId="77777777" w:rsidR="003F6B26" w:rsidRDefault="003F6B26" w:rsidP="00C52ED3"/>
    <w:p w14:paraId="5AA8B0BF" w14:textId="77777777" w:rsidR="00C52ED3" w:rsidRDefault="00C52ED3" w:rsidP="00C52ED3"/>
    <w:p w14:paraId="685B2DE0" w14:textId="342A0968" w:rsidR="003F6B26" w:rsidRDefault="00740E03" w:rsidP="00C52ED3">
      <w:r>
        <w:t>14</w:t>
      </w:r>
      <w:r w:rsidR="003F6B26">
        <w:t>.</w:t>
      </w:r>
      <w:r w:rsidR="003F6B26">
        <w:tab/>
        <w:t>3(4 + 3</w:t>
      </w:r>
      <w:r w:rsidR="003F6B26" w:rsidRPr="00C52ED3">
        <w:rPr>
          <w:i/>
        </w:rPr>
        <w:t>r</w:t>
      </w:r>
      <w:r w:rsidR="003F6B26">
        <w:t>)</w:t>
      </w:r>
      <w:r w:rsidR="006A6CE2">
        <w:t xml:space="preserve"> =</w:t>
      </w:r>
      <w:r w:rsidR="003F6B26">
        <w:tab/>
      </w:r>
      <w:r w:rsidR="003F6B26">
        <w:tab/>
      </w:r>
      <w:r w:rsidR="003F6B26">
        <w:tab/>
      </w:r>
      <w:r w:rsidR="003F6B26">
        <w:tab/>
      </w:r>
      <w:r w:rsidR="003F6B26">
        <w:tab/>
      </w:r>
      <w:r>
        <w:t>1</w:t>
      </w:r>
      <w:r w:rsidR="00CC0439">
        <w:t>5</w:t>
      </w:r>
      <w:r w:rsidR="003F6B26">
        <w:t>.</w:t>
      </w:r>
      <w:r w:rsidR="003F6B26">
        <w:tab/>
        <w:t>3(6</w:t>
      </w:r>
      <w:r w:rsidR="003F6B26" w:rsidRPr="00C52ED3">
        <w:rPr>
          <w:i/>
        </w:rPr>
        <w:t>r</w:t>
      </w:r>
      <w:r w:rsidR="003F6B26">
        <w:t xml:space="preserve"> + 8)</w:t>
      </w:r>
      <w:r w:rsidR="006A6CE2">
        <w:t xml:space="preserve"> =</w:t>
      </w:r>
    </w:p>
    <w:p w14:paraId="0CFBE111" w14:textId="77777777" w:rsidR="003F6B26" w:rsidRDefault="003F6B26" w:rsidP="00C52ED3"/>
    <w:p w14:paraId="4123A8E6" w14:textId="77777777" w:rsidR="00C52ED3" w:rsidRDefault="00C52ED3" w:rsidP="00C52ED3"/>
    <w:p w14:paraId="09C9EAEC" w14:textId="77777777" w:rsidR="003F6B26" w:rsidRDefault="003F6B26" w:rsidP="00C52ED3"/>
    <w:p w14:paraId="22462259" w14:textId="4A3E8E0F" w:rsidR="003F6B26" w:rsidRDefault="006A6CE2" w:rsidP="00C52ED3">
      <w:r>
        <w:t>1</w:t>
      </w:r>
      <w:r w:rsidR="00CC0439">
        <w:t>6</w:t>
      </w:r>
      <w:r w:rsidR="00C52ED3">
        <w:t>.</w:t>
      </w:r>
      <w:r w:rsidR="00C52ED3">
        <w:tab/>
        <w:t>–</w:t>
      </w:r>
      <w:r>
        <w:t>6(7</w:t>
      </w:r>
      <w:r w:rsidRPr="00C52ED3">
        <w:rPr>
          <w:i/>
        </w:rPr>
        <w:t>k</w:t>
      </w:r>
      <w:r>
        <w:t xml:space="preserve"> + 11) =</w:t>
      </w:r>
      <w:r w:rsidR="003F6B26">
        <w:tab/>
      </w:r>
      <w:r w:rsidR="003F6B26">
        <w:tab/>
      </w:r>
      <w:r w:rsidR="003F6B26">
        <w:tab/>
      </w:r>
      <w:r w:rsidR="003F6B26">
        <w:tab/>
      </w:r>
      <w:r>
        <w:tab/>
        <w:t>1</w:t>
      </w:r>
      <w:r w:rsidR="00CC0439">
        <w:t>7</w:t>
      </w:r>
      <w:r w:rsidR="00C52ED3">
        <w:t>.</w:t>
      </w:r>
      <w:r w:rsidR="00C52ED3">
        <w:tab/>
        <w:t>–</w:t>
      </w:r>
      <w:r w:rsidR="003F6B26">
        <w:t>3(7</w:t>
      </w:r>
      <w:r w:rsidR="003F6B26" w:rsidRPr="00C52ED3">
        <w:rPr>
          <w:i/>
        </w:rPr>
        <w:t>n</w:t>
      </w:r>
      <w:r w:rsidR="003F6B26">
        <w:t xml:space="preserve"> + 1)</w:t>
      </w:r>
      <w:r>
        <w:t xml:space="preserve"> =</w:t>
      </w:r>
    </w:p>
    <w:p w14:paraId="77A0762A" w14:textId="77777777" w:rsidR="003F6B26" w:rsidRDefault="003F6B26" w:rsidP="00C52ED3"/>
    <w:p w14:paraId="61E20E2F" w14:textId="77777777" w:rsidR="003F6B26" w:rsidRDefault="003F6B26" w:rsidP="00C52ED3"/>
    <w:p w14:paraId="6444DEC9" w14:textId="77777777" w:rsidR="00C52ED3" w:rsidRDefault="00C52ED3" w:rsidP="00C52ED3"/>
    <w:p w14:paraId="62029AFD" w14:textId="77777777" w:rsidR="003F6B26" w:rsidRDefault="003F6B26" w:rsidP="00C52ED3"/>
    <w:p w14:paraId="1900B7ED" w14:textId="38B25AEC" w:rsidR="003F6B26" w:rsidRDefault="006A6CE2" w:rsidP="00C52ED3">
      <w:r>
        <w:t>1</w:t>
      </w:r>
      <w:r w:rsidR="00CC0439">
        <w:t>8</w:t>
      </w:r>
      <w:r w:rsidR="00C52ED3">
        <w:t>.</w:t>
      </w:r>
      <w:r w:rsidR="00C52ED3">
        <w:tab/>
        <w:t>–</w:t>
      </w:r>
      <w:r>
        <w:t>6(1 + 11</w:t>
      </w:r>
      <w:r w:rsidRPr="00C52ED3">
        <w:rPr>
          <w:i/>
        </w:rPr>
        <w:t>b</w:t>
      </w:r>
      <w:r>
        <w:t xml:space="preserve">) = </w:t>
      </w:r>
      <w:r>
        <w:tab/>
      </w:r>
      <w:r>
        <w:tab/>
      </w:r>
      <w:r>
        <w:tab/>
      </w:r>
      <w:r>
        <w:tab/>
      </w:r>
      <w:r>
        <w:tab/>
      </w:r>
      <w:r w:rsidR="00CC0439">
        <w:t>19</w:t>
      </w:r>
      <w:r w:rsidR="00C52ED3">
        <w:t>.</w:t>
      </w:r>
      <w:r w:rsidR="00C52ED3">
        <w:tab/>
        <w:t>–</w:t>
      </w:r>
      <w:r w:rsidR="003F6B26">
        <w:t>10(</w:t>
      </w:r>
      <w:r w:rsidR="003F6B26" w:rsidRPr="00C52ED3">
        <w:rPr>
          <w:i/>
        </w:rPr>
        <w:t>a</w:t>
      </w:r>
      <w:r w:rsidR="003F6B26">
        <w:t xml:space="preserve"> – 5)</w:t>
      </w:r>
      <w:r>
        <w:t xml:space="preserve"> = </w:t>
      </w:r>
    </w:p>
    <w:p w14:paraId="0EAA8C7A" w14:textId="77777777" w:rsidR="003F6B26" w:rsidRDefault="003F6B26" w:rsidP="00C52ED3"/>
    <w:p w14:paraId="1E635872" w14:textId="77777777" w:rsidR="00C52ED3" w:rsidRDefault="00C52ED3" w:rsidP="00C52ED3"/>
    <w:p w14:paraId="731D1A4F" w14:textId="77777777" w:rsidR="003F6B26" w:rsidRDefault="003F6B26" w:rsidP="00C52ED3"/>
    <w:p w14:paraId="3E873D37" w14:textId="77777777" w:rsidR="003F6B26" w:rsidRDefault="003F6B26" w:rsidP="00C52ED3"/>
    <w:p w14:paraId="65442BD6" w14:textId="7FAA9352" w:rsidR="003F6B26" w:rsidRDefault="006A6CE2" w:rsidP="00C52ED3">
      <w:r>
        <w:t>2</w:t>
      </w:r>
      <w:r w:rsidR="00CC0439">
        <w:t>0</w:t>
      </w:r>
      <w:r>
        <w:t>.</w:t>
      </w:r>
      <w:r>
        <w:tab/>
        <w:t>(3 – 7</w:t>
      </w:r>
      <w:r w:rsidRPr="00C52ED3">
        <w:rPr>
          <w:i/>
        </w:rPr>
        <w:t>k</w:t>
      </w:r>
      <w:r w:rsidR="00C52ED3">
        <w:t>)(–</w:t>
      </w:r>
      <w:r>
        <w:t xml:space="preserve">2) = </w:t>
      </w:r>
      <w:r w:rsidR="00C52ED3">
        <w:tab/>
      </w:r>
      <w:r w:rsidR="00C52ED3">
        <w:tab/>
      </w:r>
      <w:r w:rsidR="00C52ED3">
        <w:tab/>
      </w:r>
      <w:r w:rsidR="00C52ED3">
        <w:tab/>
      </w:r>
      <w:r w:rsidR="00C52ED3">
        <w:tab/>
      </w:r>
      <w:r>
        <w:t>2</w:t>
      </w:r>
      <w:r w:rsidR="00CC0439">
        <w:t>1</w:t>
      </w:r>
      <w:r w:rsidR="00C52ED3">
        <w:t>.</w:t>
      </w:r>
      <w:r w:rsidR="00C52ED3">
        <w:tab/>
        <w:t>–</w:t>
      </w:r>
      <w:r w:rsidR="003F6B26">
        <w:t>20(</w:t>
      </w:r>
      <w:r w:rsidR="000738F3">
        <w:t>8</w:t>
      </w:r>
      <w:r w:rsidR="000738F3" w:rsidRPr="00C52ED3">
        <w:rPr>
          <w:i/>
        </w:rPr>
        <w:t>x</w:t>
      </w:r>
      <w:r w:rsidR="000738F3">
        <w:t xml:space="preserve"> + 20)</w:t>
      </w:r>
      <w:r>
        <w:t xml:space="preserve"> = </w:t>
      </w:r>
    </w:p>
    <w:p w14:paraId="0352AE2D" w14:textId="77777777" w:rsidR="000738F3" w:rsidRDefault="000738F3" w:rsidP="00C52ED3"/>
    <w:p w14:paraId="15F0AA60" w14:textId="77777777" w:rsidR="000738F3" w:rsidRDefault="000738F3" w:rsidP="00C52ED3"/>
    <w:p w14:paraId="36763FD4" w14:textId="77777777" w:rsidR="000738F3" w:rsidRDefault="000738F3" w:rsidP="00C52ED3"/>
    <w:p w14:paraId="57A6359B" w14:textId="77777777" w:rsidR="00C52ED3" w:rsidRDefault="00C52ED3" w:rsidP="00C52ED3"/>
    <w:p w14:paraId="717B79E9" w14:textId="4A6080FC" w:rsidR="00B048F9" w:rsidRDefault="006A6CE2" w:rsidP="00C52ED3">
      <w:r>
        <w:t>2</w:t>
      </w:r>
      <w:r w:rsidR="00CC0439">
        <w:t>2</w:t>
      </w:r>
      <w:r>
        <w:t>.</w:t>
      </w:r>
      <w:r>
        <w:tab/>
        <w:t>(7 + 19</w:t>
      </w:r>
      <w:r w:rsidRPr="00C52ED3">
        <w:rPr>
          <w:i/>
        </w:rPr>
        <w:t>b</w:t>
      </w:r>
      <w:r w:rsidR="00C52ED3">
        <w:t xml:space="preserve">)(–15) </w:t>
      </w:r>
      <w:r>
        <w:t>=</w:t>
      </w:r>
      <w:r w:rsidR="00C52ED3">
        <w:tab/>
      </w:r>
      <w:r w:rsidR="00C52ED3">
        <w:tab/>
      </w:r>
      <w:r w:rsidR="00C52ED3">
        <w:tab/>
      </w:r>
      <w:r w:rsidR="00C52ED3">
        <w:tab/>
      </w:r>
      <w:r>
        <w:t>2</w:t>
      </w:r>
      <w:r w:rsidR="00CC0439">
        <w:t>3</w:t>
      </w:r>
      <w:bookmarkStart w:id="0" w:name="_GoBack"/>
      <w:bookmarkEnd w:id="0"/>
      <w:r w:rsidR="000738F3">
        <w:t>.</w:t>
      </w:r>
      <w:r w:rsidR="000738F3">
        <w:tab/>
        <w:t>(</w:t>
      </w:r>
      <w:r w:rsidR="000738F3" w:rsidRPr="00C52ED3">
        <w:rPr>
          <w:i/>
        </w:rPr>
        <w:t>x</w:t>
      </w:r>
      <w:r w:rsidR="000738F3">
        <w:t xml:space="preserve"> +1)(14)</w:t>
      </w:r>
      <w:r>
        <w:t xml:space="preserve"> = </w:t>
      </w:r>
    </w:p>
    <w:p w14:paraId="2900CDF1" w14:textId="77777777" w:rsidR="00B048F9" w:rsidRDefault="00B048F9" w:rsidP="00C52ED3"/>
    <w:p w14:paraId="03924CBF" w14:textId="77777777" w:rsidR="00B048F9" w:rsidRDefault="00B048F9" w:rsidP="00C52ED3"/>
    <w:p w14:paraId="14917CAC" w14:textId="77777777" w:rsidR="00C52ED3" w:rsidRDefault="00C52ED3" w:rsidP="00C52ED3"/>
    <w:p w14:paraId="1A520568" w14:textId="77777777" w:rsidR="00C52ED3" w:rsidRPr="00184A91" w:rsidRDefault="00C52ED3" w:rsidP="00C52ED3"/>
    <w:sectPr w:rsidR="00C52ED3" w:rsidRPr="00184A91" w:rsidSect="00636096">
      <w:headerReference w:type="even" r:id="rId37"/>
      <w:headerReference w:type="default" r:id="rId38"/>
      <w:footerReference w:type="even" r:id="rId39"/>
      <w:footerReference w:type="default" r:id="rId40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B6362F" w14:textId="77777777" w:rsidR="008D2849" w:rsidRDefault="008D2849" w:rsidP="0085319D">
      <w:r>
        <w:separator/>
      </w:r>
    </w:p>
  </w:endnote>
  <w:endnote w:type="continuationSeparator" w:id="0">
    <w:p w14:paraId="04BAF007" w14:textId="77777777" w:rsidR="008D2849" w:rsidRDefault="008D2849" w:rsidP="0085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186586" w14:textId="77777777" w:rsidR="0085319D" w:rsidRDefault="0085319D" w:rsidP="0037267A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FFBA7E9" w14:textId="77777777" w:rsidR="0085319D" w:rsidRDefault="0085319D" w:rsidP="0085319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B957E8" w14:textId="1D2BFD93" w:rsidR="0085319D" w:rsidRPr="00774BE1" w:rsidRDefault="00740E03" w:rsidP="00774BE1">
    <w:pPr>
      <w:pBdr>
        <w:top w:val="single" w:sz="4" w:space="1" w:color="auto"/>
      </w:pBdr>
      <w:rPr>
        <w:sz w:val="20"/>
        <w:szCs w:val="20"/>
      </w:rPr>
    </w:pPr>
    <w:r w:rsidRPr="00774BE1">
      <w:rPr>
        <w:sz w:val="20"/>
        <w:szCs w:val="20"/>
      </w:rPr>
      <w:t>Activity 2.4.3</w:t>
    </w:r>
    <w:r w:rsidRPr="00774BE1">
      <w:rPr>
        <w:sz w:val="20"/>
        <w:szCs w:val="20"/>
      </w:rPr>
      <w:tab/>
    </w:r>
    <w:r w:rsidRPr="00774BE1">
      <w:rPr>
        <w:sz w:val="20"/>
        <w:szCs w:val="20"/>
      </w:rPr>
      <w:tab/>
    </w:r>
    <w:r w:rsidR="00774BE1">
      <w:rPr>
        <w:sz w:val="20"/>
        <w:szCs w:val="20"/>
      </w:rPr>
      <w:t xml:space="preserve">                                           </w:t>
    </w:r>
    <w:r w:rsidR="00774BE1">
      <w:rPr>
        <w:sz w:val="20"/>
        <w:szCs w:val="20"/>
      </w:rPr>
      <w:tab/>
    </w:r>
    <w:r w:rsidR="00774BE1">
      <w:rPr>
        <w:sz w:val="20"/>
        <w:szCs w:val="20"/>
      </w:rPr>
      <w:tab/>
    </w:r>
    <w:r w:rsidR="00774BE1">
      <w:rPr>
        <w:sz w:val="20"/>
        <w:szCs w:val="20"/>
      </w:rPr>
      <w:tab/>
    </w:r>
    <w:r w:rsidRPr="00774BE1">
      <w:rPr>
        <w:sz w:val="20"/>
        <w:szCs w:val="20"/>
      </w:rPr>
      <w:t>CT Algebra I Model Curriculum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160A3B" w14:textId="77777777" w:rsidR="008D2849" w:rsidRDefault="008D2849" w:rsidP="0085319D">
      <w:r>
        <w:separator/>
      </w:r>
    </w:p>
  </w:footnote>
  <w:footnote w:type="continuationSeparator" w:id="0">
    <w:p w14:paraId="6B7E2FA2" w14:textId="77777777" w:rsidR="008D2849" w:rsidRDefault="008D2849" w:rsidP="0085319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6C198B" w14:textId="77777777" w:rsidR="0085319D" w:rsidRDefault="0085319D" w:rsidP="0037267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B1CC222" w14:textId="77777777" w:rsidR="0085319D" w:rsidRDefault="0085319D" w:rsidP="0085319D">
    <w:pPr>
      <w:pStyle w:val="Header"/>
      <w:framePr w:wrap="around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508DFC" w14:textId="77777777" w:rsidR="0085319D" w:rsidRDefault="0085319D" w:rsidP="0085319D">
    <w:pPr>
      <w:pStyle w:val="Header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7AF8C7" w14:textId="67214740" w:rsidR="0085319D" w:rsidRPr="00774BE1" w:rsidRDefault="00774BE1" w:rsidP="00774BE1">
    <w:pPr>
      <w:pBdr>
        <w:bottom w:val="single" w:sz="4" w:space="1" w:color="auto"/>
      </w:pBdr>
    </w:pPr>
    <w:r w:rsidRPr="0074353B">
      <w:t>Name:</w:t>
    </w:r>
    <w:r w:rsidRPr="0074353B">
      <w:tab/>
    </w:r>
    <w:r w:rsidRPr="0074353B">
      <w:tab/>
    </w:r>
    <w:r w:rsidRPr="0074353B">
      <w:tab/>
    </w:r>
    <w:r w:rsidRPr="0074353B">
      <w:tab/>
    </w:r>
    <w:r w:rsidRPr="0074353B">
      <w:tab/>
    </w:r>
    <w:r w:rsidRPr="0074353B">
      <w:tab/>
    </w:r>
    <w:r w:rsidRPr="0074353B">
      <w:tab/>
      <w:t xml:space="preserve">Date:                                   </w:t>
    </w:r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74353B">
          <w:t xml:space="preserve"> </w:t>
        </w:r>
        <w:r w:rsidRPr="0074353B">
          <w:tab/>
          <w:t xml:space="preserve">     Page </w:t>
        </w:r>
        <w:r w:rsidRPr="0074353B">
          <w:fldChar w:fldCharType="begin"/>
        </w:r>
        <w:r w:rsidRPr="0074353B">
          <w:instrText xml:space="preserve"> PAGE </w:instrText>
        </w:r>
        <w:r w:rsidRPr="0074353B">
          <w:fldChar w:fldCharType="separate"/>
        </w:r>
        <w:r w:rsidR="00CC0439">
          <w:rPr>
            <w:noProof/>
          </w:rPr>
          <w:t>2</w:t>
        </w:r>
        <w:r w:rsidRPr="0074353B">
          <w:fldChar w:fldCharType="end"/>
        </w:r>
        <w:r w:rsidRPr="0074353B">
          <w:t xml:space="preserve"> of </w:t>
        </w:r>
        <w:r w:rsidR="00CC0439">
          <w:fldChar w:fldCharType="begin"/>
        </w:r>
        <w:r w:rsidR="00CC0439">
          <w:instrText xml:space="preserve"> NUMPAGES  </w:instrText>
        </w:r>
        <w:r w:rsidR="00CC0439">
          <w:fldChar w:fldCharType="separate"/>
        </w:r>
        <w:r w:rsidR="00CC0439">
          <w:rPr>
            <w:noProof/>
          </w:rPr>
          <w:t>2</w:t>
        </w:r>
        <w:r w:rsidR="00CC0439">
          <w:rPr>
            <w:noProof/>
          </w:rPr>
          <w:fldChar w:fldCharType="end"/>
        </w:r>
      </w:sdtContent>
    </w:sdt>
    <w:r w:rsidRPr="0074353B"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F1323"/>
    <w:multiLevelType w:val="hybridMultilevel"/>
    <w:tmpl w:val="254AFDB6"/>
    <w:lvl w:ilvl="0" w:tplc="4CACD36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CD05434"/>
    <w:multiLevelType w:val="hybridMultilevel"/>
    <w:tmpl w:val="AA3892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19D"/>
    <w:rsid w:val="00055CE8"/>
    <w:rsid w:val="000738F3"/>
    <w:rsid w:val="00142EDE"/>
    <w:rsid w:val="00184A91"/>
    <w:rsid w:val="00355084"/>
    <w:rsid w:val="0037267A"/>
    <w:rsid w:val="003F6B26"/>
    <w:rsid w:val="00636096"/>
    <w:rsid w:val="00636DBF"/>
    <w:rsid w:val="00686F9F"/>
    <w:rsid w:val="006A6CE2"/>
    <w:rsid w:val="00740E03"/>
    <w:rsid w:val="0077414B"/>
    <w:rsid w:val="00774BE1"/>
    <w:rsid w:val="00816B64"/>
    <w:rsid w:val="0085319D"/>
    <w:rsid w:val="008D2849"/>
    <w:rsid w:val="00954D32"/>
    <w:rsid w:val="00A8236D"/>
    <w:rsid w:val="00AC4DE0"/>
    <w:rsid w:val="00B048F9"/>
    <w:rsid w:val="00C4660B"/>
    <w:rsid w:val="00C52ED3"/>
    <w:rsid w:val="00CB23FC"/>
    <w:rsid w:val="00CC0439"/>
    <w:rsid w:val="00D65632"/>
    <w:rsid w:val="00D6623B"/>
    <w:rsid w:val="00DB2972"/>
    <w:rsid w:val="00E320DB"/>
    <w:rsid w:val="00E97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4"/>
    <o:shapelayout v:ext="edit">
      <o:idmap v:ext="edit" data="1"/>
    </o:shapelayout>
  </w:shapeDefaults>
  <w:doNotEmbedSmartTags/>
  <w:decimalSymbol w:val="."/>
  <w:listSeparator w:val=","/>
  <w14:docId w14:val="7A2897C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ja-JP" w:bidi="he-IL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  <w:szCs w:val="24"/>
      <w:lang w:eastAsia="en-US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customStyle="1" w:styleId="ColorfulList-Accent11">
    <w:name w:val="Colorful List - Accent 11"/>
    <w:basedOn w:val="Normal"/>
    <w:uiPriority w:val="34"/>
    <w:qFormat/>
    <w:rsid w:val="0077414B"/>
    <w:pPr>
      <w:ind w:left="720"/>
      <w:contextualSpacing/>
    </w:pPr>
  </w:style>
  <w:style w:type="table" w:styleId="TableGrid">
    <w:name w:val="Table Grid"/>
    <w:basedOn w:val="TableNormal"/>
    <w:uiPriority w:val="59"/>
    <w:rsid w:val="00774B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unhideWhenUsed/>
    <w:rsid w:val="00055CE8"/>
    <w:rPr>
      <w:color w:val="808080"/>
    </w:rPr>
  </w:style>
  <w:style w:type="paragraph" w:styleId="ListParagraph">
    <w:name w:val="List Paragraph"/>
    <w:basedOn w:val="Normal"/>
    <w:uiPriority w:val="72"/>
    <w:qFormat/>
    <w:rsid w:val="00055C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ja-JP" w:bidi="he-IL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  <w:szCs w:val="24"/>
      <w:lang w:eastAsia="en-US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customStyle="1" w:styleId="ColorfulList-Accent11">
    <w:name w:val="Colorful List - Accent 11"/>
    <w:basedOn w:val="Normal"/>
    <w:uiPriority w:val="34"/>
    <w:qFormat/>
    <w:rsid w:val="0077414B"/>
    <w:pPr>
      <w:ind w:left="720"/>
      <w:contextualSpacing/>
    </w:pPr>
  </w:style>
  <w:style w:type="table" w:styleId="TableGrid">
    <w:name w:val="Table Grid"/>
    <w:basedOn w:val="TableNormal"/>
    <w:uiPriority w:val="59"/>
    <w:rsid w:val="00774B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unhideWhenUsed/>
    <w:rsid w:val="00055CE8"/>
    <w:rPr>
      <w:color w:val="808080"/>
    </w:rPr>
  </w:style>
  <w:style w:type="paragraph" w:styleId="ListParagraph">
    <w:name w:val="List Paragraph"/>
    <w:basedOn w:val="Normal"/>
    <w:uiPriority w:val="72"/>
    <w:qFormat/>
    <w:rsid w:val="00055C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2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30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1.bin"/><Relationship Id="rId31" Type="http://schemas.openxmlformats.org/officeDocument/2006/relationships/oleObject" Target="embeddings/oleObject12.bin"/><Relationship Id="rId32" Type="http://schemas.openxmlformats.org/officeDocument/2006/relationships/oleObject" Target="embeddings/oleObject13.bin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oleObject" Target="embeddings/oleObject14.bin"/><Relationship Id="rId34" Type="http://schemas.openxmlformats.org/officeDocument/2006/relationships/oleObject" Target="embeddings/oleObject15.bin"/><Relationship Id="rId35" Type="http://schemas.openxmlformats.org/officeDocument/2006/relationships/image" Target="media/image40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37" Type="http://schemas.openxmlformats.org/officeDocument/2006/relationships/header" Target="header1.xml"/><Relationship Id="rId38" Type="http://schemas.openxmlformats.org/officeDocument/2006/relationships/header" Target="header2.xml"/><Relationship Id="rId39" Type="http://schemas.openxmlformats.org/officeDocument/2006/relationships/footer" Target="footer1.xml"/><Relationship Id="rId40" Type="http://schemas.openxmlformats.org/officeDocument/2006/relationships/footer" Target="footer2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495EFBF-23B0-8A45-ACD5-5D4F294347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270</Words>
  <Characters>1540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1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</dc:creator>
  <cp:lastModifiedBy>Tim Craine User</cp:lastModifiedBy>
  <cp:revision>5</cp:revision>
  <cp:lastPrinted>2012-04-22T13:33:00Z</cp:lastPrinted>
  <dcterms:created xsi:type="dcterms:W3CDTF">2012-06-29T20:01:00Z</dcterms:created>
  <dcterms:modified xsi:type="dcterms:W3CDTF">2012-07-31T16:45:00Z</dcterms:modified>
</cp:coreProperties>
</file>